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C0080C0" w14:textId="4211A564" w:rsidR="00675570" w:rsidRPr="00DC0574" w:rsidRDefault="00E2247F" w:rsidP="003D7B18">
      <w:pPr>
        <w:pStyle w:val="2"/>
        <w:spacing w:line="480" w:lineRule="auto"/>
        <w:jc w:val="both"/>
      </w:pPr>
      <w:r w:rsidRPr="00E2247F">
        <w:t>Additional file 1</w:t>
      </w:r>
    </w:p>
    <w:p w14:paraId="23C1667F" w14:textId="49B157D4" w:rsidR="005C77A4" w:rsidRPr="00DC0574" w:rsidRDefault="00144311" w:rsidP="003D7B18">
      <w:pPr>
        <w:spacing w:line="480" w:lineRule="auto"/>
        <w:ind w:firstLineChars="900" w:firstLine="2160"/>
        <w:jc w:val="both"/>
      </w:pPr>
      <w:r w:rsidRPr="00DC0574">
        <w:rPr>
          <w:noProof/>
        </w:rPr>
        <w:drawing>
          <wp:inline distT="0" distB="0" distL="0" distR="0" wp14:anchorId="33834701" wp14:editId="05D7ED88">
            <wp:extent cx="2337683" cy="2122998"/>
            <wp:effectExtent l="0" t="0" r="571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1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6121" cy="21215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E2A3D" w14:textId="62AF86C3" w:rsidR="00A70985" w:rsidRPr="00DC0574" w:rsidRDefault="00A70985" w:rsidP="003D7B18">
      <w:pPr>
        <w:spacing w:line="480" w:lineRule="auto"/>
        <w:jc w:val="both"/>
        <w:rPr>
          <w:b/>
        </w:rPr>
      </w:pPr>
      <w:r w:rsidRPr="00DC0574">
        <w:rPr>
          <w:b/>
        </w:rPr>
        <w:t xml:space="preserve">Figure S1. Degree of </w:t>
      </w:r>
      <w:r w:rsidR="00653154" w:rsidRPr="00DC0574">
        <w:rPr>
          <w:rFonts w:hint="eastAsia"/>
          <w:b/>
        </w:rPr>
        <w:t xml:space="preserve">a fake </w:t>
      </w:r>
      <w:r w:rsidRPr="00DC0574">
        <w:rPr>
          <w:b/>
        </w:rPr>
        <w:t xml:space="preserve">news creator. </w:t>
      </w:r>
      <w:r w:rsidRPr="00DC0574">
        <w:rPr>
          <w:rStyle w:val="11"/>
        </w:rPr>
        <w:t xml:space="preserve">A typical example of a fake news network whose creator does not </w:t>
      </w:r>
      <w:r w:rsidR="00F20BF4" w:rsidRPr="00DC0574">
        <w:rPr>
          <w:rStyle w:val="11"/>
          <w:rFonts w:hint="eastAsia"/>
        </w:rPr>
        <w:t>have</w:t>
      </w:r>
      <w:r w:rsidRPr="00DC0574">
        <w:rPr>
          <w:rStyle w:val="11"/>
        </w:rPr>
        <w:t xml:space="preserve"> </w:t>
      </w:r>
      <w:r w:rsidR="00B54729" w:rsidRPr="00DC0574">
        <w:rPr>
          <w:rStyle w:val="11"/>
          <w:rFonts w:hint="eastAsia"/>
        </w:rPr>
        <w:t>the</w:t>
      </w:r>
      <w:r w:rsidR="00B54729" w:rsidRPr="00DC0574">
        <w:rPr>
          <w:rStyle w:val="11"/>
        </w:rPr>
        <w:t xml:space="preserve"> </w:t>
      </w:r>
      <w:r w:rsidRPr="00DC0574">
        <w:rPr>
          <w:rStyle w:val="11"/>
        </w:rPr>
        <w:t>maximal degree.</w:t>
      </w:r>
    </w:p>
    <w:p w14:paraId="5A581596" w14:textId="037315A0" w:rsidR="00675570" w:rsidRPr="00DC0574" w:rsidRDefault="00C22914" w:rsidP="003D7B18">
      <w:pPr>
        <w:widowControl/>
        <w:autoSpaceDE/>
        <w:autoSpaceDN/>
        <w:adjustRightInd/>
        <w:spacing w:line="480" w:lineRule="auto"/>
        <w:ind w:firstLineChars="800" w:firstLine="1920"/>
        <w:jc w:val="both"/>
        <w:rPr>
          <w:rStyle w:val="11"/>
        </w:rPr>
      </w:pPr>
      <w:r w:rsidRPr="00DC0574">
        <w:rPr>
          <w:rFonts w:eastAsia="宋体"/>
          <w:noProof/>
          <w:kern w:val="2"/>
        </w:rPr>
        <w:drawing>
          <wp:inline distT="0" distB="0" distL="0" distR="0" wp14:anchorId="59E0D27A" wp14:editId="0AB08207">
            <wp:extent cx="2631882" cy="1862289"/>
            <wp:effectExtent l="0" t="0" r="0" b="5080"/>
            <wp:docPr id="19" name="图片 19" descr="D:\社交转移\0515\0320origin\结构文章的图\改坐标轴的新图\distance of maximum degre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D:\社交转移\0515\0320origin\结构文章的图\改坐标轴的新图\distance of maximum degree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6719" cy="1865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40F6CC" w14:textId="5F4EF825" w:rsidR="00675570" w:rsidRPr="00DC0574" w:rsidRDefault="00675570" w:rsidP="003D7B18">
      <w:pPr>
        <w:widowControl/>
        <w:autoSpaceDE/>
        <w:autoSpaceDN/>
        <w:adjustRightInd/>
        <w:spacing w:line="480" w:lineRule="auto"/>
        <w:jc w:val="both"/>
        <w:rPr>
          <w:rStyle w:val="11"/>
        </w:rPr>
      </w:pPr>
      <w:r w:rsidRPr="00DC0574">
        <w:rPr>
          <w:rStyle w:val="11"/>
          <w:rFonts w:hint="eastAsia"/>
          <w:b/>
        </w:rPr>
        <w:t xml:space="preserve">Figure </w:t>
      </w:r>
      <w:r w:rsidR="003424BE" w:rsidRPr="00DC0574">
        <w:rPr>
          <w:rStyle w:val="11"/>
          <w:rFonts w:hint="eastAsia"/>
          <w:b/>
        </w:rPr>
        <w:t>S</w:t>
      </w:r>
      <w:r w:rsidR="00397C53" w:rsidRPr="00DC0574">
        <w:rPr>
          <w:rStyle w:val="11"/>
          <w:rFonts w:hint="eastAsia"/>
          <w:b/>
        </w:rPr>
        <w:t>2</w:t>
      </w:r>
      <w:r w:rsidRPr="00DC0574">
        <w:rPr>
          <w:rStyle w:val="11"/>
          <w:rFonts w:hint="eastAsia"/>
          <w:b/>
        </w:rPr>
        <w:t xml:space="preserve">. </w:t>
      </w:r>
      <w:r w:rsidR="00A434A8" w:rsidRPr="00DC0574">
        <w:rPr>
          <w:rStyle w:val="11"/>
          <w:b/>
        </w:rPr>
        <w:t>T</w:t>
      </w:r>
      <w:r w:rsidR="00A434A8" w:rsidRPr="00DC0574">
        <w:rPr>
          <w:rStyle w:val="11"/>
          <w:rFonts w:hint="eastAsia"/>
          <w:b/>
        </w:rPr>
        <w:t xml:space="preserve">he </w:t>
      </w:r>
      <w:r w:rsidRPr="00DC0574">
        <w:rPr>
          <w:rStyle w:val="11"/>
          <w:rFonts w:hint="eastAsia"/>
          <w:b/>
        </w:rPr>
        <w:t xml:space="preserve">distribution of </w:t>
      </w:r>
      <w:r w:rsidR="000A4B00" w:rsidRPr="00DC0574">
        <w:rPr>
          <w:rStyle w:val="11"/>
          <w:rFonts w:hint="eastAsia"/>
          <w:b/>
        </w:rPr>
        <w:t xml:space="preserve">the </w:t>
      </w:r>
      <w:r w:rsidR="00A434A8" w:rsidRPr="00DC0574">
        <w:rPr>
          <w:rStyle w:val="11"/>
          <w:rFonts w:hint="eastAsia"/>
          <w:b/>
        </w:rPr>
        <w:t xml:space="preserve">distance between </w:t>
      </w:r>
      <w:r w:rsidR="00D27776" w:rsidRPr="00DC0574">
        <w:rPr>
          <w:rStyle w:val="11"/>
          <w:b/>
        </w:rPr>
        <w:t xml:space="preserve">the </w:t>
      </w:r>
      <w:r w:rsidR="00A434A8" w:rsidRPr="00DC0574">
        <w:rPr>
          <w:rStyle w:val="11"/>
          <w:rFonts w:hint="eastAsia"/>
          <w:b/>
        </w:rPr>
        <w:t xml:space="preserve">creator </w:t>
      </w:r>
      <w:r w:rsidRPr="00DC0574">
        <w:rPr>
          <w:rStyle w:val="11"/>
          <w:rFonts w:hint="eastAsia"/>
          <w:b/>
        </w:rPr>
        <w:t xml:space="preserve">node </w:t>
      </w:r>
      <w:r w:rsidR="00A434A8" w:rsidRPr="00DC0574">
        <w:rPr>
          <w:rStyle w:val="11"/>
          <w:rFonts w:hint="eastAsia"/>
          <w:b/>
        </w:rPr>
        <w:t xml:space="preserve">and </w:t>
      </w:r>
      <w:r w:rsidR="00D27776" w:rsidRPr="00DC0574">
        <w:rPr>
          <w:rStyle w:val="11"/>
          <w:b/>
        </w:rPr>
        <w:t xml:space="preserve">the </w:t>
      </w:r>
      <w:r w:rsidR="00A434A8" w:rsidRPr="00DC0574">
        <w:rPr>
          <w:rStyle w:val="11"/>
          <w:rFonts w:hint="eastAsia"/>
          <w:b/>
        </w:rPr>
        <w:t>node with</w:t>
      </w:r>
      <w:r w:rsidRPr="00DC0574">
        <w:rPr>
          <w:rStyle w:val="11"/>
          <w:rFonts w:hint="eastAsia"/>
          <w:b/>
        </w:rPr>
        <w:t xml:space="preserve"> </w:t>
      </w:r>
      <w:r w:rsidR="00D6396A" w:rsidRPr="00DC0574">
        <w:rPr>
          <w:rStyle w:val="11"/>
          <w:rFonts w:hint="eastAsia"/>
          <w:b/>
        </w:rPr>
        <w:t xml:space="preserve">the </w:t>
      </w:r>
      <w:r w:rsidRPr="00DC0574">
        <w:rPr>
          <w:rStyle w:val="11"/>
          <w:rFonts w:hint="eastAsia"/>
          <w:b/>
        </w:rPr>
        <w:t>maxim</w:t>
      </w:r>
      <w:r w:rsidR="009A29C8" w:rsidRPr="00DC0574">
        <w:rPr>
          <w:rStyle w:val="11"/>
          <w:rFonts w:hint="eastAsia"/>
          <w:b/>
        </w:rPr>
        <w:t>al</w:t>
      </w:r>
      <w:r w:rsidRPr="00DC0574">
        <w:rPr>
          <w:rStyle w:val="11"/>
          <w:rFonts w:hint="eastAsia"/>
          <w:b/>
        </w:rPr>
        <w:t xml:space="preserve"> degree</w:t>
      </w:r>
      <w:r w:rsidR="003B1860" w:rsidRPr="00DC0574">
        <w:rPr>
          <w:rStyle w:val="11"/>
          <w:rFonts w:hint="eastAsia"/>
          <w:b/>
        </w:rPr>
        <w:t xml:space="preserve"> in Weibo</w:t>
      </w:r>
      <w:r w:rsidRPr="00DC0574">
        <w:rPr>
          <w:rStyle w:val="11"/>
          <w:rFonts w:hint="eastAsia"/>
          <w:b/>
        </w:rPr>
        <w:t xml:space="preserve">. </w:t>
      </w:r>
      <w:r w:rsidRPr="00DC0574">
        <w:rPr>
          <w:rStyle w:val="11"/>
        </w:rPr>
        <w:t>T</w:t>
      </w:r>
      <w:r w:rsidRPr="00DC0574">
        <w:rPr>
          <w:rStyle w:val="11"/>
          <w:rFonts w:hint="eastAsia"/>
        </w:rPr>
        <w:t xml:space="preserve">he x axis is the distance </w:t>
      </w:r>
      <w:r w:rsidR="00A434A8" w:rsidRPr="00DC0574">
        <w:rPr>
          <w:rStyle w:val="11"/>
        </w:rPr>
        <w:t xml:space="preserve">between creator nodes and nodes with </w:t>
      </w:r>
      <w:r w:rsidR="00D6396A" w:rsidRPr="00DC0574">
        <w:rPr>
          <w:rStyle w:val="11"/>
          <w:rFonts w:hint="eastAsia"/>
        </w:rPr>
        <w:t>the</w:t>
      </w:r>
      <w:r w:rsidR="000A4B00" w:rsidRPr="00DC0574">
        <w:rPr>
          <w:rStyle w:val="11"/>
          <w:rFonts w:hint="eastAsia"/>
        </w:rPr>
        <w:t xml:space="preserve"> </w:t>
      </w:r>
      <w:r w:rsidR="009A29C8" w:rsidRPr="00DC0574">
        <w:rPr>
          <w:rStyle w:val="11"/>
        </w:rPr>
        <w:t xml:space="preserve">maximal </w:t>
      </w:r>
      <w:r w:rsidR="00A434A8" w:rsidRPr="00DC0574">
        <w:rPr>
          <w:rStyle w:val="11"/>
        </w:rPr>
        <w:t>degree</w:t>
      </w:r>
      <w:r w:rsidRPr="00DC0574">
        <w:rPr>
          <w:rStyle w:val="11"/>
          <w:rFonts w:hint="eastAsia"/>
        </w:rPr>
        <w:t xml:space="preserve">. </w:t>
      </w:r>
      <w:r w:rsidR="00A434A8" w:rsidRPr="00DC0574">
        <w:rPr>
          <w:rStyle w:val="11"/>
          <w:rFonts w:hint="eastAsia"/>
        </w:rPr>
        <w:t>I</w:t>
      </w:r>
      <w:r w:rsidRPr="00DC0574">
        <w:rPr>
          <w:rStyle w:val="11"/>
          <w:rFonts w:hint="eastAsia"/>
        </w:rPr>
        <w:t>f the x value is zero</w:t>
      </w:r>
      <w:r w:rsidR="00A434A8" w:rsidRPr="00DC0574">
        <w:rPr>
          <w:rStyle w:val="11"/>
          <w:rFonts w:hint="eastAsia"/>
        </w:rPr>
        <w:t>,</w:t>
      </w:r>
      <w:r w:rsidRPr="00DC0574">
        <w:rPr>
          <w:rStyle w:val="11"/>
          <w:rFonts w:hint="eastAsia"/>
        </w:rPr>
        <w:t xml:space="preserve"> </w:t>
      </w:r>
      <w:r w:rsidR="00A434A8" w:rsidRPr="00DC0574">
        <w:rPr>
          <w:rStyle w:val="11"/>
          <w:rFonts w:hint="eastAsia"/>
        </w:rPr>
        <w:t xml:space="preserve">the creator is exactly the node that has </w:t>
      </w:r>
      <w:r w:rsidR="00D6396A" w:rsidRPr="00DC0574">
        <w:rPr>
          <w:rStyle w:val="11"/>
          <w:rFonts w:hint="eastAsia"/>
        </w:rPr>
        <w:t>the</w:t>
      </w:r>
      <w:r w:rsidR="000A4B00" w:rsidRPr="00DC0574">
        <w:rPr>
          <w:rStyle w:val="11"/>
          <w:rFonts w:hint="eastAsia"/>
        </w:rPr>
        <w:t xml:space="preserve"> </w:t>
      </w:r>
      <w:r w:rsidR="009A29C8" w:rsidRPr="00DC0574">
        <w:rPr>
          <w:rStyle w:val="11"/>
        </w:rPr>
        <w:t xml:space="preserve">maximal </w:t>
      </w:r>
      <w:r w:rsidR="00A434A8" w:rsidRPr="00DC0574">
        <w:rPr>
          <w:rStyle w:val="11"/>
          <w:rFonts w:hint="eastAsia"/>
        </w:rPr>
        <w:t xml:space="preserve">degree. </w:t>
      </w:r>
      <w:r w:rsidRPr="00DC0574">
        <w:rPr>
          <w:rStyle w:val="11"/>
        </w:rPr>
        <w:t>F</w:t>
      </w:r>
      <w:r w:rsidRPr="00DC0574">
        <w:rPr>
          <w:rStyle w:val="11"/>
          <w:rFonts w:hint="eastAsia"/>
        </w:rPr>
        <w:t xml:space="preserve">or real news, </w:t>
      </w:r>
      <w:r w:rsidR="00260875" w:rsidRPr="00DC0574">
        <w:rPr>
          <w:rStyle w:val="11"/>
          <w:rFonts w:hint="eastAsia"/>
        </w:rPr>
        <w:t xml:space="preserve">about 97% of </w:t>
      </w:r>
      <w:r w:rsidR="00260875" w:rsidRPr="00DC0574">
        <w:rPr>
          <w:rStyle w:val="11"/>
        </w:rPr>
        <w:t>the</w:t>
      </w:r>
      <w:r w:rsidR="00260875" w:rsidRPr="00DC0574">
        <w:rPr>
          <w:rStyle w:val="11"/>
          <w:rFonts w:hint="eastAsia"/>
        </w:rPr>
        <w:t xml:space="preserve"> creators have </w:t>
      </w:r>
      <w:r w:rsidR="00D6396A" w:rsidRPr="00DC0574">
        <w:rPr>
          <w:rStyle w:val="11"/>
          <w:rFonts w:hint="eastAsia"/>
        </w:rPr>
        <w:t>the</w:t>
      </w:r>
      <w:r w:rsidR="000A4B00" w:rsidRPr="00DC0574">
        <w:rPr>
          <w:rStyle w:val="11"/>
          <w:rFonts w:hint="eastAsia"/>
        </w:rPr>
        <w:t xml:space="preserve"> </w:t>
      </w:r>
      <w:r w:rsidR="009A29C8" w:rsidRPr="00DC0574">
        <w:rPr>
          <w:rStyle w:val="11"/>
        </w:rPr>
        <w:t xml:space="preserve">maximal </w:t>
      </w:r>
      <w:r w:rsidR="00260875" w:rsidRPr="00DC0574">
        <w:rPr>
          <w:rStyle w:val="11"/>
          <w:rFonts w:hint="eastAsia"/>
        </w:rPr>
        <w:t xml:space="preserve">degree, while 57% of the creators of fake news networks have </w:t>
      </w:r>
      <w:r w:rsidR="00D6396A" w:rsidRPr="00DC0574">
        <w:rPr>
          <w:rStyle w:val="11"/>
          <w:rFonts w:hint="eastAsia"/>
        </w:rPr>
        <w:t>the</w:t>
      </w:r>
      <w:r w:rsidR="000A4B00" w:rsidRPr="00DC0574">
        <w:rPr>
          <w:rStyle w:val="11"/>
          <w:rFonts w:hint="eastAsia"/>
        </w:rPr>
        <w:t xml:space="preserve"> </w:t>
      </w:r>
      <w:r w:rsidR="009A29C8" w:rsidRPr="00DC0574">
        <w:rPr>
          <w:rStyle w:val="11"/>
        </w:rPr>
        <w:t xml:space="preserve">maximal </w:t>
      </w:r>
      <w:r w:rsidR="00260875" w:rsidRPr="00DC0574">
        <w:rPr>
          <w:rStyle w:val="11"/>
          <w:rFonts w:hint="eastAsia"/>
        </w:rPr>
        <w:t>degree.</w:t>
      </w:r>
    </w:p>
    <w:p w14:paraId="69A30B25" w14:textId="77777777" w:rsidR="001541DF" w:rsidRPr="00DC0574" w:rsidRDefault="001541DF" w:rsidP="003D7B18">
      <w:pPr>
        <w:widowControl/>
        <w:autoSpaceDE/>
        <w:autoSpaceDN/>
        <w:adjustRightInd/>
        <w:spacing w:line="480" w:lineRule="auto"/>
        <w:jc w:val="both"/>
        <w:rPr>
          <w:rStyle w:val="11"/>
        </w:rPr>
      </w:pPr>
    </w:p>
    <w:p w14:paraId="57489D11" w14:textId="2D23C8B5" w:rsidR="00675570" w:rsidRPr="00DC0574" w:rsidRDefault="002535BF" w:rsidP="003D7B18">
      <w:pPr>
        <w:spacing w:line="480" w:lineRule="auto"/>
        <w:ind w:firstLineChars="800" w:firstLine="1920"/>
        <w:jc w:val="both"/>
        <w:rPr>
          <w:rStyle w:val="11"/>
        </w:rPr>
      </w:pPr>
      <w:bookmarkStart w:id="0" w:name="_GoBack"/>
      <w:r w:rsidRPr="00DC0574">
        <w:rPr>
          <w:rFonts w:eastAsia="宋体"/>
          <w:noProof/>
          <w:kern w:val="2"/>
        </w:rPr>
        <w:lastRenderedPageBreak/>
        <w:drawing>
          <wp:inline distT="0" distB="0" distL="0" distR="0" wp14:anchorId="19B7D544" wp14:editId="0082C447">
            <wp:extent cx="2647950" cy="1876425"/>
            <wp:effectExtent l="0" t="0" r="0" b="9525"/>
            <wp:docPr id="26" name="Picture 24" descr="distinguising of ratio fra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distinguising of ratio fraction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17BE6E6B" w14:textId="1431B36B" w:rsidR="00A434A8" w:rsidRPr="00DC0574" w:rsidRDefault="00675570" w:rsidP="003D7B18">
      <w:pPr>
        <w:spacing w:line="480" w:lineRule="auto"/>
        <w:jc w:val="both"/>
        <w:rPr>
          <w:rStyle w:val="11"/>
        </w:rPr>
      </w:pPr>
      <w:r w:rsidRPr="00DC0574">
        <w:rPr>
          <w:rStyle w:val="11"/>
          <w:rFonts w:hint="eastAsia"/>
          <w:b/>
        </w:rPr>
        <w:t xml:space="preserve">Figure </w:t>
      </w:r>
      <w:r w:rsidR="003424BE" w:rsidRPr="00DC0574">
        <w:rPr>
          <w:rStyle w:val="11"/>
          <w:rFonts w:hint="eastAsia"/>
          <w:b/>
        </w:rPr>
        <w:t>S</w:t>
      </w:r>
      <w:r w:rsidR="00397C53" w:rsidRPr="00DC0574">
        <w:rPr>
          <w:rStyle w:val="11"/>
          <w:rFonts w:hint="eastAsia"/>
          <w:b/>
        </w:rPr>
        <w:t>3</w:t>
      </w:r>
      <w:r w:rsidRPr="00DC0574">
        <w:rPr>
          <w:rStyle w:val="11"/>
          <w:rFonts w:hint="eastAsia"/>
          <w:b/>
        </w:rPr>
        <w:t xml:space="preserve">. </w:t>
      </w:r>
      <w:r w:rsidR="000A4B00" w:rsidRPr="00DC0574">
        <w:rPr>
          <w:rStyle w:val="11"/>
          <w:rFonts w:hint="eastAsia"/>
          <w:b/>
        </w:rPr>
        <w:t>The f</w:t>
      </w:r>
      <w:r w:rsidR="00C16380" w:rsidRPr="00DC0574">
        <w:rPr>
          <w:rStyle w:val="11"/>
          <w:b/>
        </w:rPr>
        <w:t xml:space="preserve">raction of Weibo </w:t>
      </w:r>
      <w:r w:rsidR="007D1E21" w:rsidRPr="00DC0574">
        <w:rPr>
          <w:rStyle w:val="11"/>
          <w:rFonts w:hint="eastAsia"/>
          <w:b/>
        </w:rPr>
        <w:t xml:space="preserve">propagation network </w:t>
      </w:r>
      <w:r w:rsidR="00C16380" w:rsidRPr="00DC0574">
        <w:rPr>
          <w:rStyle w:val="11"/>
          <w:b/>
        </w:rPr>
        <w:t>that can be analyzed</w:t>
      </w:r>
      <w:r w:rsidR="00D27776" w:rsidRPr="00DC0574">
        <w:rPr>
          <w:rStyle w:val="11"/>
          <w:b/>
        </w:rPr>
        <w:t xml:space="preserve"> </w:t>
      </w:r>
      <w:r w:rsidR="00A70985" w:rsidRPr="00DC0574">
        <w:rPr>
          <w:rStyle w:val="11"/>
          <w:b/>
        </w:rPr>
        <w:t>for</w:t>
      </w:r>
      <w:r w:rsidR="00D27776" w:rsidRPr="00DC0574">
        <w:rPr>
          <w:rStyle w:val="11"/>
          <w:b/>
        </w:rPr>
        <w:t xml:space="preserve"> different </w:t>
      </w:r>
      <w:r w:rsidR="00653154" w:rsidRPr="00DC0574">
        <w:rPr>
          <w:rStyle w:val="11"/>
          <w:b/>
        </w:rPr>
        <w:t>starting</w:t>
      </w:r>
      <w:r w:rsidR="00A70985" w:rsidRPr="00DC0574">
        <w:rPr>
          <w:rStyle w:val="11"/>
          <w:b/>
        </w:rPr>
        <w:t xml:space="preserve"> time</w:t>
      </w:r>
      <w:r w:rsidR="00C16380" w:rsidRPr="00DC0574">
        <w:rPr>
          <w:rStyle w:val="11"/>
          <w:rFonts w:hint="eastAsia"/>
          <w:b/>
        </w:rPr>
        <w:t>.</w:t>
      </w:r>
      <w:r w:rsidRPr="00DC0574">
        <w:rPr>
          <w:rStyle w:val="11"/>
        </w:rPr>
        <w:t xml:space="preserve"> </w:t>
      </w:r>
      <w:r w:rsidR="00F44014" w:rsidRPr="00DC0574">
        <w:rPr>
          <w:rStyle w:val="11"/>
          <w:rFonts w:hint="eastAsia"/>
        </w:rPr>
        <w:t>Our</w:t>
      </w:r>
      <w:r w:rsidR="00C8401F" w:rsidRPr="00DC0574">
        <w:rPr>
          <w:rStyle w:val="11"/>
        </w:rPr>
        <w:t xml:space="preserve"> methods</w:t>
      </w:r>
      <w:r w:rsidR="00D27776" w:rsidRPr="00DC0574">
        <w:rPr>
          <w:rStyle w:val="11"/>
        </w:rPr>
        <w:t xml:space="preserve"> </w:t>
      </w:r>
      <w:r w:rsidR="00F44014" w:rsidRPr="00DC0574">
        <w:rPr>
          <w:rStyle w:val="11"/>
          <w:rFonts w:hint="eastAsia"/>
        </w:rPr>
        <w:t>in</w:t>
      </w:r>
      <w:r w:rsidR="00C8401F" w:rsidRPr="00DC0574">
        <w:rPr>
          <w:rStyle w:val="11"/>
        </w:rPr>
        <w:t xml:space="preserve"> this paper </w:t>
      </w:r>
      <w:r w:rsidR="00D27776" w:rsidRPr="00DC0574">
        <w:rPr>
          <w:rStyle w:val="11"/>
        </w:rPr>
        <w:t>are based on the re-postings.</w:t>
      </w:r>
      <w:r w:rsidR="00C22914" w:rsidRPr="00DC0574">
        <w:rPr>
          <w:rStyle w:val="11"/>
          <w:rFonts w:hint="eastAsia"/>
        </w:rPr>
        <w:t xml:space="preserve"> </w:t>
      </w:r>
      <w:r w:rsidRPr="00DC0574">
        <w:rPr>
          <w:rStyle w:val="11"/>
          <w:rFonts w:hint="eastAsia"/>
        </w:rPr>
        <w:t xml:space="preserve">The y axis is the </w:t>
      </w:r>
      <w:r w:rsidRPr="00DC0574">
        <w:rPr>
          <w:rStyle w:val="11"/>
        </w:rPr>
        <w:t>fraction</w:t>
      </w:r>
      <w:r w:rsidRPr="00DC0574">
        <w:rPr>
          <w:rStyle w:val="11"/>
          <w:rFonts w:hint="eastAsia"/>
        </w:rPr>
        <w:t xml:space="preserve"> of the </w:t>
      </w:r>
      <w:r w:rsidR="00F20BF4" w:rsidRPr="00DC0574">
        <w:rPr>
          <w:rStyle w:val="11"/>
        </w:rPr>
        <w:t>Weibo propagation networks</w:t>
      </w:r>
      <w:r w:rsidRPr="00DC0574">
        <w:rPr>
          <w:rStyle w:val="11"/>
          <w:rFonts w:hint="eastAsia"/>
        </w:rPr>
        <w:t xml:space="preserve"> that </w:t>
      </w:r>
      <w:r w:rsidR="00A434A8" w:rsidRPr="00DC0574">
        <w:rPr>
          <w:rStyle w:val="11"/>
          <w:rFonts w:hint="eastAsia"/>
        </w:rPr>
        <w:t>has</w:t>
      </w:r>
      <w:r w:rsidR="00C22914" w:rsidRPr="00DC0574">
        <w:rPr>
          <w:rStyle w:val="11"/>
          <w:rFonts w:hint="eastAsia"/>
        </w:rPr>
        <w:t xml:space="preserve"> new</w:t>
      </w:r>
      <w:r w:rsidR="00A434A8" w:rsidRPr="00DC0574">
        <w:rPr>
          <w:rStyle w:val="11"/>
          <w:rFonts w:hint="eastAsia"/>
        </w:rPr>
        <w:t xml:space="preserve"> re-postings</w:t>
      </w:r>
      <w:r w:rsidR="00C8401F" w:rsidRPr="00DC0574">
        <w:rPr>
          <w:rStyle w:val="11"/>
        </w:rPr>
        <w:t xml:space="preserve"> till specific time x</w:t>
      </w:r>
      <w:r w:rsidRPr="00DC0574">
        <w:rPr>
          <w:rStyle w:val="11"/>
          <w:rFonts w:hint="eastAsia"/>
        </w:rPr>
        <w:t>.</w:t>
      </w:r>
      <w:r w:rsidRPr="00DC0574">
        <w:rPr>
          <w:rStyle w:val="11"/>
        </w:rPr>
        <w:t xml:space="preserve"> </w:t>
      </w:r>
      <w:r w:rsidR="00A434A8" w:rsidRPr="00DC0574">
        <w:rPr>
          <w:rStyle w:val="11"/>
        </w:rPr>
        <w:t>D</w:t>
      </w:r>
      <w:r w:rsidR="00A434A8" w:rsidRPr="00DC0574">
        <w:rPr>
          <w:rStyle w:val="11"/>
          <w:rFonts w:hint="eastAsia"/>
        </w:rPr>
        <w:t>ifferent color</w:t>
      </w:r>
      <w:r w:rsidR="00D27776" w:rsidRPr="00DC0574">
        <w:rPr>
          <w:rStyle w:val="11"/>
        </w:rPr>
        <w:t>s</w:t>
      </w:r>
      <w:r w:rsidR="00A434A8" w:rsidRPr="00DC0574">
        <w:rPr>
          <w:rStyle w:val="11"/>
          <w:rFonts w:hint="eastAsia"/>
        </w:rPr>
        <w:t xml:space="preserve"> stand for different </w:t>
      </w:r>
      <w:r w:rsidR="00D57CF8" w:rsidRPr="00DC0574">
        <w:rPr>
          <w:rStyle w:val="11"/>
        </w:rPr>
        <w:t>starting</w:t>
      </w:r>
      <w:r w:rsidR="00D57CF8" w:rsidRPr="00DC0574">
        <w:rPr>
          <w:rStyle w:val="11"/>
          <w:rFonts w:hint="eastAsia"/>
        </w:rPr>
        <w:t xml:space="preserve"> </w:t>
      </w:r>
      <w:r w:rsidR="007D1E21" w:rsidRPr="00DC0574">
        <w:rPr>
          <w:rStyle w:val="11"/>
          <w:rFonts w:hint="eastAsia"/>
        </w:rPr>
        <w:t>instants</w:t>
      </w:r>
      <w:r w:rsidR="00A434A8" w:rsidRPr="00DC0574">
        <w:rPr>
          <w:rStyle w:val="11"/>
          <w:rFonts w:hint="eastAsia"/>
        </w:rPr>
        <w:t xml:space="preserve">. </w:t>
      </w:r>
      <w:r w:rsidRPr="00DC0574">
        <w:rPr>
          <w:rStyle w:val="11"/>
        </w:rPr>
        <w:t xml:space="preserve">For example, if we study the </w:t>
      </w:r>
      <w:r w:rsidR="00C8401F" w:rsidRPr="00DC0574">
        <w:rPr>
          <w:rStyle w:val="11"/>
        </w:rPr>
        <w:t xml:space="preserve">temporal networks </w:t>
      </w:r>
      <w:r w:rsidR="00406F9D" w:rsidRPr="00DC0574">
        <w:rPr>
          <w:rStyle w:val="11"/>
          <w:rFonts w:hint="eastAsia"/>
        </w:rPr>
        <w:t>five hour</w:t>
      </w:r>
      <w:r w:rsidR="000A4B00" w:rsidRPr="00DC0574">
        <w:rPr>
          <w:rStyle w:val="11"/>
          <w:rFonts w:hint="eastAsia"/>
        </w:rPr>
        <w:t>s</w:t>
      </w:r>
      <w:r w:rsidR="00406F9D" w:rsidRPr="00DC0574">
        <w:rPr>
          <w:rStyle w:val="11"/>
        </w:rPr>
        <w:t xml:space="preserve"> </w:t>
      </w:r>
      <w:r w:rsidRPr="00DC0574">
        <w:rPr>
          <w:rStyle w:val="11"/>
        </w:rPr>
        <w:t xml:space="preserve">from </w:t>
      </w:r>
      <w:r w:rsidR="00FA6AA3" w:rsidRPr="00DC0574">
        <w:rPr>
          <w:rStyle w:val="11"/>
          <w:rFonts w:hint="eastAsia"/>
        </w:rPr>
        <w:t>the f</w:t>
      </w:r>
      <w:r w:rsidR="002F1AD9" w:rsidRPr="00DC0574">
        <w:rPr>
          <w:rStyle w:val="11"/>
          <w:rFonts w:hint="eastAsia"/>
        </w:rPr>
        <w:t>irst reposting</w:t>
      </w:r>
      <w:r w:rsidRPr="00DC0574">
        <w:rPr>
          <w:rStyle w:val="11"/>
        </w:rPr>
        <w:t xml:space="preserve"> time</w:t>
      </w:r>
      <w:r w:rsidR="00C8401F" w:rsidRPr="00DC0574">
        <w:rPr>
          <w:rStyle w:val="11"/>
        </w:rPr>
        <w:t xml:space="preserve"> (</w:t>
      </w:r>
      <w:r w:rsidR="002F1AD9" w:rsidRPr="00DC0574">
        <w:rPr>
          <w:rStyle w:val="11"/>
          <w:rFonts w:hint="eastAsia"/>
        </w:rPr>
        <w:t>green</w:t>
      </w:r>
      <w:r w:rsidR="00C8401F" w:rsidRPr="00DC0574">
        <w:rPr>
          <w:rStyle w:val="11"/>
        </w:rPr>
        <w:t xml:space="preserve"> curve)</w:t>
      </w:r>
      <w:r w:rsidRPr="00DC0574">
        <w:rPr>
          <w:rStyle w:val="11"/>
        </w:rPr>
        <w:t>, the fraction</w:t>
      </w:r>
      <w:r w:rsidR="00942C91" w:rsidRPr="00DC0574">
        <w:rPr>
          <w:rStyle w:val="11"/>
          <w:rFonts w:hint="eastAsia"/>
        </w:rPr>
        <w:t xml:space="preserve"> </w:t>
      </w:r>
      <w:r w:rsidR="00C8401F" w:rsidRPr="00DC0574">
        <w:rPr>
          <w:rStyle w:val="11"/>
        </w:rPr>
        <w:t xml:space="preserve">y </w:t>
      </w:r>
      <w:r w:rsidRPr="00DC0574">
        <w:rPr>
          <w:rStyle w:val="11"/>
        </w:rPr>
        <w:t>is about 0.</w:t>
      </w:r>
      <w:r w:rsidR="005F081B" w:rsidRPr="00DC0574">
        <w:rPr>
          <w:rStyle w:val="11"/>
          <w:rFonts w:hint="eastAsia"/>
        </w:rPr>
        <w:t>99</w:t>
      </w:r>
      <w:r w:rsidRPr="00DC0574">
        <w:rPr>
          <w:rStyle w:val="11"/>
        </w:rPr>
        <w:t xml:space="preserve">, which means we could </w:t>
      </w:r>
      <w:r w:rsidR="00D27776" w:rsidRPr="00DC0574">
        <w:rPr>
          <w:rStyle w:val="11"/>
        </w:rPr>
        <w:t>analyze</w:t>
      </w:r>
      <w:r w:rsidRPr="00DC0574">
        <w:rPr>
          <w:rStyle w:val="11"/>
        </w:rPr>
        <w:t xml:space="preserve"> </w:t>
      </w:r>
      <w:r w:rsidR="005F081B" w:rsidRPr="00DC0574">
        <w:rPr>
          <w:rStyle w:val="11"/>
          <w:rFonts w:hint="eastAsia"/>
        </w:rPr>
        <w:t>99</w:t>
      </w:r>
      <w:r w:rsidRPr="00DC0574">
        <w:rPr>
          <w:rStyle w:val="11"/>
        </w:rPr>
        <w:t xml:space="preserve">% of </w:t>
      </w:r>
      <w:r w:rsidR="00F20BF4" w:rsidRPr="00DC0574">
        <w:rPr>
          <w:rStyle w:val="11"/>
        </w:rPr>
        <w:t>Weibo propagation networks</w:t>
      </w:r>
      <w:r w:rsidRPr="00DC0574">
        <w:rPr>
          <w:rStyle w:val="11"/>
        </w:rPr>
        <w:t xml:space="preserve">. </w:t>
      </w:r>
      <w:r w:rsidR="00F44014" w:rsidRPr="00DC0574">
        <w:rPr>
          <w:rStyle w:val="11"/>
          <w:rFonts w:hint="eastAsia"/>
        </w:rPr>
        <w:t>Since</w:t>
      </w:r>
      <w:r w:rsidR="00A434A8" w:rsidRPr="00DC0574">
        <w:rPr>
          <w:rStyle w:val="11"/>
          <w:rFonts w:hint="eastAsia"/>
        </w:rPr>
        <w:t xml:space="preserve"> the </w:t>
      </w:r>
      <w:r w:rsidR="007D1E21" w:rsidRPr="00DC0574">
        <w:rPr>
          <w:rStyle w:val="11"/>
          <w:rFonts w:hint="eastAsia"/>
        </w:rPr>
        <w:t xml:space="preserve">reposting </w:t>
      </w:r>
      <w:r w:rsidR="00B33803" w:rsidRPr="00DC0574">
        <w:rPr>
          <w:rStyle w:val="11"/>
          <w:rFonts w:hint="eastAsia"/>
        </w:rPr>
        <w:t xml:space="preserve">fraction of using first re-posting time as </w:t>
      </w:r>
      <w:r w:rsidR="00D57CF8" w:rsidRPr="00DC0574">
        <w:rPr>
          <w:rStyle w:val="11"/>
        </w:rPr>
        <w:t>starting</w:t>
      </w:r>
      <w:r w:rsidR="00D57CF8" w:rsidRPr="00DC0574">
        <w:rPr>
          <w:rStyle w:val="11"/>
          <w:rFonts w:hint="eastAsia"/>
        </w:rPr>
        <w:t xml:space="preserve"> </w:t>
      </w:r>
      <w:r w:rsidR="00B33803" w:rsidRPr="00DC0574">
        <w:rPr>
          <w:rStyle w:val="11"/>
          <w:rFonts w:hint="eastAsia"/>
        </w:rPr>
        <w:t xml:space="preserve">time is </w:t>
      </w:r>
      <w:r w:rsidR="00C22914" w:rsidRPr="00DC0574">
        <w:rPr>
          <w:rStyle w:val="11"/>
          <w:rFonts w:hint="eastAsia"/>
        </w:rPr>
        <w:t xml:space="preserve">much </w:t>
      </w:r>
      <w:r w:rsidR="00B33803" w:rsidRPr="00DC0574">
        <w:rPr>
          <w:rStyle w:val="11"/>
          <w:rFonts w:hint="eastAsia"/>
        </w:rPr>
        <w:t>larger than that of creating time</w:t>
      </w:r>
      <w:r w:rsidR="00A434A8" w:rsidRPr="00DC0574">
        <w:rPr>
          <w:rStyle w:val="11"/>
          <w:rFonts w:hint="eastAsia"/>
        </w:rPr>
        <w:t>,</w:t>
      </w:r>
      <w:r w:rsidRPr="00DC0574">
        <w:rPr>
          <w:rStyle w:val="11"/>
        </w:rPr>
        <w:t xml:space="preserve"> we choose first re-posting time as the </w:t>
      </w:r>
      <w:r w:rsidR="00D57CF8" w:rsidRPr="00DC0574">
        <w:rPr>
          <w:rStyle w:val="11"/>
        </w:rPr>
        <w:t>starting</w:t>
      </w:r>
      <w:r w:rsidR="00D57CF8" w:rsidRPr="00DC0574">
        <w:rPr>
          <w:rStyle w:val="11"/>
          <w:rFonts w:hint="eastAsia"/>
        </w:rPr>
        <w:t xml:space="preserve"> </w:t>
      </w:r>
      <w:r w:rsidRPr="00DC0574">
        <w:rPr>
          <w:rStyle w:val="11"/>
        </w:rPr>
        <w:t>time.</w:t>
      </w:r>
    </w:p>
    <w:p w14:paraId="7F9ECD8B" w14:textId="7D9743A3" w:rsidR="00675570" w:rsidRPr="00DC0574" w:rsidRDefault="00A434A8" w:rsidP="003D7B18">
      <w:pPr>
        <w:widowControl/>
        <w:autoSpaceDE/>
        <w:autoSpaceDN/>
        <w:adjustRightInd/>
        <w:spacing w:line="480" w:lineRule="auto"/>
        <w:jc w:val="both"/>
        <w:rPr>
          <w:rStyle w:val="a9"/>
          <w:rFonts w:eastAsia="宋体"/>
          <w:kern w:val="2"/>
          <w:sz w:val="24"/>
          <w:szCs w:val="24"/>
        </w:rPr>
      </w:pPr>
      <w:r w:rsidRPr="00DC0574">
        <w:rPr>
          <w:rStyle w:val="11"/>
        </w:rPr>
        <w:br w:type="page"/>
      </w:r>
    </w:p>
    <w:p w14:paraId="544D6162" w14:textId="27D060E6" w:rsidR="003424BE" w:rsidRPr="00DC0574" w:rsidRDefault="00E21A89" w:rsidP="003D7B18">
      <w:pPr>
        <w:spacing w:line="480" w:lineRule="auto"/>
        <w:jc w:val="both"/>
        <w:rPr>
          <w:rStyle w:val="a9"/>
          <w:noProof/>
          <w:sz w:val="24"/>
          <w:szCs w:val="24"/>
        </w:rPr>
      </w:pPr>
      <w:r w:rsidRPr="00DC0574">
        <w:rPr>
          <w:noProof/>
        </w:rPr>
        <w:lastRenderedPageBreak/>
        <w:drawing>
          <wp:inline distT="0" distB="0" distL="0" distR="0" wp14:anchorId="5146B7FC" wp14:editId="4D0D9059">
            <wp:extent cx="2619375" cy="1828453"/>
            <wp:effectExtent l="0" t="0" r="0" b="635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check time 5hours quantile 第一次转发为起点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5258" cy="183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C0574">
        <w:rPr>
          <w:noProof/>
        </w:rPr>
        <w:drawing>
          <wp:inline distT="0" distB="0" distL="0" distR="0" wp14:anchorId="163E587C" wp14:editId="412284D8">
            <wp:extent cx="2606376" cy="1828800"/>
            <wp:effectExtent l="0" t="0" r="381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check time infi quantile 第一次转发为起点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5155" cy="1834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4385A" w:rsidRPr="00DC0574">
        <w:rPr>
          <w:noProof/>
        </w:rPr>
        <w:drawing>
          <wp:inline distT="0" distB="0" distL="0" distR="0" wp14:anchorId="34AFA1F7" wp14:editId="5AB47A0E">
            <wp:extent cx="2619375" cy="1852422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ccuracy of identifying 2 curve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1377" cy="18538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47F2A" w:rsidRPr="00DC0574">
        <w:rPr>
          <w:rFonts w:eastAsia="Times New Roman"/>
          <w:snapToGrid w:val="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="00D47F2A" w:rsidRPr="00DC0574">
        <w:rPr>
          <w:noProof/>
        </w:rPr>
        <w:drawing>
          <wp:inline distT="0" distB="0" distL="0" distR="0" wp14:anchorId="40F8902E" wp14:editId="17F1E631">
            <wp:extent cx="2613804" cy="1847924"/>
            <wp:effectExtent l="0" t="0" r="0" b="0"/>
            <wp:docPr id="12" name="图片 12" descr="D:\社交转移\0515\0320origin\结构文章的图\改坐标轴的新图\distinguising of Qv2 error bar 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D:\社交转移\0515\0320origin\结构文章的图\改坐标轴的新图\distinguising of Qv2 error bar 20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7807" cy="1850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3E2007" w14:textId="29801F35" w:rsidR="00C8401F" w:rsidRPr="00DC0574" w:rsidRDefault="00C8401F" w:rsidP="003D7B18">
      <w:pPr>
        <w:spacing w:line="480" w:lineRule="auto"/>
        <w:jc w:val="both"/>
        <w:rPr>
          <w:rFonts w:eastAsia="宋体"/>
          <w:kern w:val="2"/>
        </w:rPr>
      </w:pPr>
      <w:r w:rsidRPr="00DC0574">
        <w:rPr>
          <w:rStyle w:val="11"/>
          <w:b/>
        </w:rPr>
        <w:t xml:space="preserve">Figure S4. Probability for fake news </w:t>
      </w:r>
      <w:r w:rsidR="0074385A" w:rsidRPr="00DC0574">
        <w:rPr>
          <w:rStyle w:val="11"/>
          <w:rFonts w:hint="eastAsia"/>
          <w:b/>
        </w:rPr>
        <w:t>with</w:t>
      </w:r>
      <w:r w:rsidRPr="00DC0574">
        <w:rPr>
          <w:rStyle w:val="11"/>
          <w:b/>
        </w:rPr>
        <w:t xml:space="preserve"> </w:t>
      </w:r>
      <w:r w:rsidR="000A4B00" w:rsidRPr="00DC0574">
        <w:rPr>
          <w:rStyle w:val="11"/>
          <w:rFonts w:hint="eastAsia"/>
          <w:b/>
        </w:rPr>
        <w:t xml:space="preserve">the </w:t>
      </w:r>
      <w:r w:rsidRPr="00DC0574">
        <w:rPr>
          <w:rStyle w:val="11"/>
          <w:b/>
        </w:rPr>
        <w:t xml:space="preserve">ratio of layer sizes. </w:t>
      </w:r>
      <w:r w:rsidRPr="00DC0574">
        <w:rPr>
          <w:rStyle w:val="11"/>
        </w:rPr>
        <w:t>(A)</w:t>
      </w:r>
      <w:r w:rsidRPr="00DC0574">
        <w:t xml:space="preserve"> </w:t>
      </w:r>
      <w:r w:rsidRPr="00DC0574">
        <w:rPr>
          <w:rStyle w:val="11"/>
        </w:rPr>
        <w:t xml:space="preserve">Probability of being </w:t>
      </w:r>
      <w:r w:rsidR="0074385A" w:rsidRPr="00DC0574">
        <w:rPr>
          <w:rStyle w:val="11"/>
          <w:rFonts w:hint="eastAsia"/>
        </w:rPr>
        <w:t>fake news</w:t>
      </w:r>
      <w:r w:rsidRPr="00DC0574">
        <w:rPr>
          <w:rStyle w:val="11"/>
        </w:rPr>
        <w:t xml:space="preserve"> at five hours. The three vertical lines divide the figure into 4 parts with equal number of networks. (B) Probability of being </w:t>
      </w:r>
      <w:r w:rsidR="0074385A" w:rsidRPr="00DC0574">
        <w:rPr>
          <w:rStyle w:val="11"/>
          <w:rFonts w:hint="eastAsia"/>
        </w:rPr>
        <w:t>fake news</w:t>
      </w:r>
      <w:r w:rsidR="00453A0F" w:rsidRPr="00DC0574">
        <w:rPr>
          <w:rStyle w:val="11"/>
          <w:rFonts w:hint="eastAsia"/>
        </w:rPr>
        <w:t xml:space="preserve"> for the whole lifespan</w:t>
      </w:r>
      <w:r w:rsidRPr="00DC0574">
        <w:rPr>
          <w:rStyle w:val="11"/>
        </w:rPr>
        <w:t xml:space="preserve">. (C) The difference significance between two types of news </w:t>
      </w:r>
      <w:r w:rsidR="00E034D2" w:rsidRPr="00DC0574">
        <w:rPr>
          <w:rStyle w:val="11"/>
        </w:rPr>
        <w:t>at five</w:t>
      </w:r>
      <w:r w:rsidRPr="00DC0574">
        <w:rPr>
          <w:rStyle w:val="11"/>
        </w:rPr>
        <w:t xml:space="preserve"> hours</w:t>
      </w:r>
      <w:r w:rsidR="0074385A" w:rsidRPr="00DC0574">
        <w:rPr>
          <w:rStyle w:val="11"/>
          <w:rFonts w:hint="eastAsia"/>
        </w:rPr>
        <w:t xml:space="preserve"> and the whole lifespan</w:t>
      </w:r>
      <w:r w:rsidRPr="00DC0574">
        <w:rPr>
          <w:rStyle w:val="11"/>
        </w:rPr>
        <w:t>. (D) The difference significance as a function of time.</w:t>
      </w:r>
      <w:r w:rsidR="002B596F" w:rsidRPr="00DC0574">
        <w:rPr>
          <w:rStyle w:val="11"/>
        </w:rPr>
        <w:t xml:space="preserve"> A</w:t>
      </w:r>
      <w:r w:rsidR="002B596F" w:rsidRPr="00DC0574">
        <w:rPr>
          <w:rStyle w:val="11"/>
          <w:rFonts w:hint="eastAsia"/>
        </w:rPr>
        <w:t xml:space="preserve">nd the difference significance </w:t>
      </w:r>
      <w:r w:rsidR="00406F9D" w:rsidRPr="00DC0574">
        <w:rPr>
          <w:rStyle w:val="11"/>
          <w:rFonts w:hint="eastAsia"/>
        </w:rPr>
        <w:t>in the early stage</w:t>
      </w:r>
      <w:r w:rsidR="00C8592C" w:rsidRPr="00DC0574">
        <w:rPr>
          <w:rStyle w:val="11"/>
          <w:rFonts w:hint="eastAsia"/>
        </w:rPr>
        <w:t xml:space="preserve"> (</w:t>
      </w:r>
      <w:r w:rsidR="006E5521" w:rsidRPr="00DC0574">
        <w:rPr>
          <w:rStyle w:val="11"/>
        </w:rPr>
        <w:t xml:space="preserve">for example, </w:t>
      </w:r>
      <w:r w:rsidR="00C8592C" w:rsidRPr="00DC0574">
        <w:rPr>
          <w:rStyle w:val="11"/>
          <w:rFonts w:hint="eastAsia"/>
        </w:rPr>
        <w:t>five hours)</w:t>
      </w:r>
      <w:r w:rsidR="002B596F" w:rsidRPr="00DC0574">
        <w:rPr>
          <w:rStyle w:val="11"/>
          <w:rFonts w:hint="eastAsia"/>
        </w:rPr>
        <w:t xml:space="preserve"> is </w:t>
      </w:r>
      <w:r w:rsidR="002C0A39" w:rsidRPr="00DC0574">
        <w:rPr>
          <w:rStyle w:val="11"/>
          <w:rFonts w:hint="eastAsia"/>
        </w:rPr>
        <w:t>similar</w:t>
      </w:r>
      <w:r w:rsidR="002B596F" w:rsidRPr="00DC0574">
        <w:rPr>
          <w:rStyle w:val="11"/>
          <w:rFonts w:hint="eastAsia"/>
        </w:rPr>
        <w:t xml:space="preserve"> to that of </w:t>
      </w:r>
      <w:r w:rsidR="000A4B00" w:rsidRPr="00DC0574">
        <w:rPr>
          <w:rStyle w:val="11"/>
          <w:rFonts w:hint="eastAsia"/>
        </w:rPr>
        <w:t xml:space="preserve">the </w:t>
      </w:r>
      <w:r w:rsidR="002B596F" w:rsidRPr="00DC0574">
        <w:rPr>
          <w:rStyle w:val="11"/>
          <w:rFonts w:hint="eastAsia"/>
        </w:rPr>
        <w:t xml:space="preserve">whole lifespan. </w:t>
      </w:r>
      <w:r w:rsidRPr="00DC0574">
        <w:rPr>
          <w:rStyle w:val="11"/>
        </w:rPr>
        <w:t xml:space="preserve">The dark green curve considering all 1701 </w:t>
      </w:r>
      <w:r w:rsidR="00F20BF4" w:rsidRPr="00DC0574">
        <w:rPr>
          <w:rStyle w:val="11"/>
        </w:rPr>
        <w:t>Weibo propagation networks</w:t>
      </w:r>
      <w:r w:rsidRPr="00DC0574">
        <w:rPr>
          <w:rStyle w:val="11"/>
        </w:rPr>
        <w:t xml:space="preserve"> of fake news and all 492 </w:t>
      </w:r>
      <w:r w:rsidR="00F20BF4" w:rsidRPr="00DC0574">
        <w:rPr>
          <w:rStyle w:val="11"/>
        </w:rPr>
        <w:t>Weibo propagation networks</w:t>
      </w:r>
      <w:r w:rsidRPr="00DC0574">
        <w:rPr>
          <w:rStyle w:val="11"/>
        </w:rPr>
        <w:t xml:space="preserve"> of real news</w:t>
      </w:r>
      <w:r w:rsidR="00043DB6" w:rsidRPr="00DC0574">
        <w:rPr>
          <w:rStyle w:val="11"/>
          <w:rFonts w:hint="eastAsia"/>
        </w:rPr>
        <w:t>.</w:t>
      </w:r>
      <w:r w:rsidR="00043DB6" w:rsidRPr="00DC0574">
        <w:rPr>
          <w:rStyle w:val="11"/>
        </w:rPr>
        <w:t xml:space="preserve"> F</w:t>
      </w:r>
      <w:r w:rsidR="008872A8" w:rsidRPr="00DC0574">
        <w:rPr>
          <w:rStyle w:val="11"/>
        </w:rPr>
        <w:t>o</w:t>
      </w:r>
      <w:r w:rsidR="00043DB6" w:rsidRPr="00DC0574">
        <w:rPr>
          <w:rStyle w:val="11"/>
        </w:rPr>
        <w:t xml:space="preserve">r the node that stands </w:t>
      </w:r>
      <w:r w:rsidR="004C13F3" w:rsidRPr="00DC0574">
        <w:rPr>
          <w:rStyle w:val="11"/>
        </w:rPr>
        <w:t xml:space="preserve">for </w:t>
      </w:r>
      <w:r w:rsidR="00043DB6" w:rsidRPr="00DC0574">
        <w:rPr>
          <w:rStyle w:val="11"/>
        </w:rPr>
        <w:t>five</w:t>
      </w:r>
      <w:r w:rsidRPr="00DC0574">
        <w:rPr>
          <w:rStyle w:val="11"/>
        </w:rPr>
        <w:t xml:space="preserve"> </w:t>
      </w:r>
      <w:r w:rsidR="00043DB6" w:rsidRPr="00DC0574">
        <w:rPr>
          <w:rStyle w:val="11"/>
        </w:rPr>
        <w:t>hours in this curve, we consider 1578</w:t>
      </w:r>
      <w:r w:rsidR="00366E39" w:rsidRPr="00DC0574">
        <w:rPr>
          <w:rStyle w:val="11"/>
        </w:rPr>
        <w:t xml:space="preserve"> fake news networks and 448 real news networks</w:t>
      </w:r>
      <w:r w:rsidR="008872A8" w:rsidRPr="00DC0574">
        <w:rPr>
          <w:rStyle w:val="11"/>
        </w:rPr>
        <w:t xml:space="preserve"> (m</w:t>
      </w:r>
      <w:r w:rsidR="008872A8" w:rsidRPr="00DC0574">
        <w:t>ore details are given in Table 1)</w:t>
      </w:r>
      <w:r w:rsidR="00366E39" w:rsidRPr="00DC0574">
        <w:rPr>
          <w:rStyle w:val="11"/>
        </w:rPr>
        <w:t xml:space="preserve">. </w:t>
      </w:r>
      <w:r w:rsidR="00043DB6" w:rsidRPr="00DC0574">
        <w:rPr>
          <w:rStyle w:val="11"/>
        </w:rPr>
        <w:t xml:space="preserve">However, </w:t>
      </w:r>
      <w:r w:rsidRPr="00DC0574">
        <w:rPr>
          <w:rStyle w:val="11"/>
        </w:rPr>
        <w:t xml:space="preserve">the pink curve is the average of 100 iterations of measuring the </w:t>
      </w:r>
      <w:r w:rsidR="007455FF" w:rsidRPr="00DC0574">
        <w:rPr>
          <w:rStyle w:val="11"/>
          <w:rFonts w:hint="eastAsia"/>
        </w:rPr>
        <w:t>difference</w:t>
      </w:r>
      <w:r w:rsidRPr="00DC0574">
        <w:rPr>
          <w:rStyle w:val="11"/>
        </w:rPr>
        <w:t xml:space="preserve"> </w:t>
      </w:r>
      <w:r w:rsidR="006C38AE" w:rsidRPr="00DC0574">
        <w:rPr>
          <w:rStyle w:val="11"/>
          <w:rFonts w:hint="eastAsia"/>
        </w:rPr>
        <w:t xml:space="preserve">significance </w:t>
      </w:r>
      <w:r w:rsidRPr="00DC0574">
        <w:rPr>
          <w:rStyle w:val="11"/>
        </w:rPr>
        <w:t>of 850 randomly chosen fake news networks and 246 randomly chosen real news networks.</w:t>
      </w:r>
      <w:r w:rsidRPr="00DC0574">
        <w:rPr>
          <w:rFonts w:eastAsia="宋体"/>
          <w:kern w:val="2"/>
        </w:rPr>
        <w:t xml:space="preserve"> </w:t>
      </w:r>
    </w:p>
    <w:p w14:paraId="7B748112" w14:textId="09E8C152" w:rsidR="0037269D" w:rsidRPr="00DC0574" w:rsidRDefault="0037269D" w:rsidP="0037269D">
      <w:pPr>
        <w:spacing w:line="480" w:lineRule="auto"/>
        <w:jc w:val="both"/>
        <w:rPr>
          <w:b/>
        </w:rPr>
      </w:pPr>
      <w:r w:rsidRPr="00DC0574">
        <w:rPr>
          <w:rFonts w:hint="eastAsia"/>
          <w:b/>
        </w:rPr>
        <w:lastRenderedPageBreak/>
        <w:t>Supplementary t</w:t>
      </w:r>
      <w:r w:rsidRPr="00DC0574">
        <w:rPr>
          <w:b/>
        </w:rPr>
        <w:t xml:space="preserve">able: Number of users and networks </w:t>
      </w:r>
      <w:r w:rsidRPr="00DC0574">
        <w:rPr>
          <w:rFonts w:hint="eastAsia"/>
          <w:b/>
        </w:rPr>
        <w:t>of another Weibo dataset</w:t>
      </w:r>
      <w:r w:rsidRPr="00DC0574">
        <w:rPr>
          <w:b/>
        </w:rPr>
        <w:t xml:space="preserve"> 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5353"/>
        <w:gridCol w:w="2693"/>
      </w:tblGrid>
      <w:tr w:rsidR="00DC0574" w:rsidRPr="00DC0574" w14:paraId="38BCEAF5" w14:textId="77777777" w:rsidTr="0037269D">
        <w:trPr>
          <w:trHeight w:val="624"/>
        </w:trPr>
        <w:tc>
          <w:tcPr>
            <w:tcW w:w="5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889BCE" w14:textId="77777777" w:rsidR="0037269D" w:rsidRPr="00DC0574" w:rsidRDefault="0037269D" w:rsidP="005365B1">
            <w:pPr>
              <w:spacing w:line="480" w:lineRule="auto"/>
              <w:jc w:val="both"/>
            </w:pPr>
            <w:r w:rsidRPr="00DC0574">
              <w:br w:type="page"/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374773" w14:textId="77777777" w:rsidR="0037269D" w:rsidRPr="00DC0574" w:rsidRDefault="0037269D" w:rsidP="005365B1">
            <w:pPr>
              <w:spacing w:line="480" w:lineRule="auto"/>
              <w:jc w:val="both"/>
              <w:rPr>
                <w:b/>
                <w:bCs/>
              </w:rPr>
            </w:pPr>
            <w:r w:rsidRPr="00DC0574">
              <w:rPr>
                <w:b/>
                <w:bCs/>
              </w:rPr>
              <w:t>Real news</w:t>
            </w:r>
          </w:p>
        </w:tc>
      </w:tr>
      <w:tr w:rsidR="00DC0574" w:rsidRPr="00DC0574" w14:paraId="365B5A9D" w14:textId="77777777" w:rsidTr="0037269D">
        <w:trPr>
          <w:trHeight w:val="624"/>
        </w:trPr>
        <w:tc>
          <w:tcPr>
            <w:tcW w:w="5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8E8D39" w14:textId="77777777" w:rsidR="0037269D" w:rsidRPr="00DC0574" w:rsidRDefault="0037269D" w:rsidP="005365B1">
            <w:pPr>
              <w:spacing w:line="480" w:lineRule="auto"/>
              <w:jc w:val="both"/>
            </w:pPr>
            <w:r w:rsidRPr="00DC0574">
              <w:t>Weibo users in the whole dataset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B64AAB" w14:textId="7BEEBF56" w:rsidR="0037269D" w:rsidRPr="00DC0574" w:rsidRDefault="0037269D" w:rsidP="005365B1">
            <w:pPr>
              <w:spacing w:line="480" w:lineRule="auto"/>
              <w:jc w:val="both"/>
            </w:pPr>
            <w:r w:rsidRPr="00DC0574">
              <w:rPr>
                <w:rFonts w:hint="eastAsia"/>
              </w:rPr>
              <w:t>1</w:t>
            </w:r>
            <w:r w:rsidR="00077734" w:rsidRPr="00DC0574">
              <w:rPr>
                <w:rFonts w:hint="eastAsia"/>
              </w:rPr>
              <w:t>,</w:t>
            </w:r>
            <w:r w:rsidRPr="00DC0574">
              <w:rPr>
                <w:rFonts w:hint="eastAsia"/>
              </w:rPr>
              <w:t>632</w:t>
            </w:r>
            <w:r w:rsidR="00077734" w:rsidRPr="00DC0574">
              <w:rPr>
                <w:rFonts w:hint="eastAsia"/>
              </w:rPr>
              <w:t>,</w:t>
            </w:r>
            <w:r w:rsidRPr="00DC0574">
              <w:rPr>
                <w:rFonts w:hint="eastAsia"/>
              </w:rPr>
              <w:t>026</w:t>
            </w:r>
          </w:p>
        </w:tc>
      </w:tr>
      <w:tr w:rsidR="00DC0574" w:rsidRPr="00DC0574" w14:paraId="3F1501C6" w14:textId="77777777" w:rsidTr="0037269D">
        <w:trPr>
          <w:trHeight w:val="624"/>
        </w:trPr>
        <w:tc>
          <w:tcPr>
            <w:tcW w:w="5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AAA686" w14:textId="77777777" w:rsidR="0037269D" w:rsidRPr="00DC0574" w:rsidRDefault="0037269D" w:rsidP="005365B1">
            <w:pPr>
              <w:spacing w:line="480" w:lineRule="auto"/>
              <w:jc w:val="both"/>
            </w:pPr>
            <w:r w:rsidRPr="00DC0574">
              <w:t xml:space="preserve">Number of Weibo propagation networks </w:t>
            </w:r>
          </w:p>
          <w:p w14:paraId="277C0B6F" w14:textId="0BC355C6" w:rsidR="0037269D" w:rsidRPr="00DC0574" w:rsidRDefault="0037269D" w:rsidP="005365B1">
            <w:pPr>
              <w:spacing w:line="480" w:lineRule="auto"/>
              <w:jc w:val="both"/>
            </w:pPr>
            <w:r w:rsidRPr="00DC0574">
              <w:t>(larger than 200 re-postings)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B579F9" w14:textId="1EE31191" w:rsidR="0037269D" w:rsidRPr="00DC0574" w:rsidRDefault="0037269D" w:rsidP="005365B1">
            <w:pPr>
              <w:spacing w:line="480" w:lineRule="auto"/>
              <w:jc w:val="both"/>
            </w:pPr>
            <w:r w:rsidRPr="00DC0574">
              <w:rPr>
                <w:rFonts w:hint="eastAsia"/>
              </w:rPr>
              <w:t>2000</w:t>
            </w:r>
          </w:p>
        </w:tc>
      </w:tr>
      <w:tr w:rsidR="0037269D" w:rsidRPr="00DC0574" w14:paraId="1C1EF85D" w14:textId="77777777" w:rsidTr="0037269D">
        <w:trPr>
          <w:trHeight w:val="624"/>
        </w:trPr>
        <w:tc>
          <w:tcPr>
            <w:tcW w:w="5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BE4067" w14:textId="77777777" w:rsidR="0037269D" w:rsidRPr="00DC0574" w:rsidRDefault="0037269D" w:rsidP="0037269D">
            <w:pPr>
              <w:spacing w:line="480" w:lineRule="auto"/>
              <w:jc w:val="both"/>
            </w:pPr>
            <w:r w:rsidRPr="00DC0574">
              <w:t xml:space="preserve">Number of Weibo propagation networks </w:t>
            </w:r>
          </w:p>
          <w:p w14:paraId="23F1EB3D" w14:textId="20B9A775" w:rsidR="0037269D" w:rsidRPr="00DC0574" w:rsidRDefault="0037269D" w:rsidP="0037269D">
            <w:pPr>
              <w:spacing w:line="480" w:lineRule="auto"/>
              <w:jc w:val="both"/>
            </w:pPr>
            <w:r w:rsidRPr="00DC0574">
              <w:t>(</w:t>
            </w:r>
            <w:r w:rsidRPr="00DC0574">
              <w:rPr>
                <w:rFonts w:hint="eastAsia"/>
              </w:rPr>
              <w:t>from non-official users</w:t>
            </w:r>
            <w:r w:rsidRPr="00DC0574">
              <w:t>)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3AC831" w14:textId="4D98B6D3" w:rsidR="0037269D" w:rsidRPr="00DC0574" w:rsidRDefault="0037269D" w:rsidP="005365B1">
            <w:pPr>
              <w:spacing w:line="480" w:lineRule="auto"/>
              <w:jc w:val="both"/>
            </w:pPr>
            <w:r w:rsidRPr="00DC0574">
              <w:rPr>
                <w:rFonts w:hint="eastAsia"/>
              </w:rPr>
              <w:t>2000</w:t>
            </w:r>
          </w:p>
        </w:tc>
      </w:tr>
    </w:tbl>
    <w:p w14:paraId="682FFDA2" w14:textId="77777777" w:rsidR="0037269D" w:rsidRPr="00DC0574" w:rsidRDefault="0037269D" w:rsidP="0037269D">
      <w:pPr>
        <w:spacing w:line="480" w:lineRule="auto"/>
        <w:jc w:val="both"/>
      </w:pPr>
    </w:p>
    <w:p w14:paraId="5112B9C4" w14:textId="21A7E19C" w:rsidR="00283914" w:rsidRPr="00DC0574" w:rsidRDefault="0037269D" w:rsidP="0037269D">
      <w:pPr>
        <w:spacing w:line="480" w:lineRule="auto"/>
        <w:jc w:val="both"/>
        <w:rPr>
          <w:noProof/>
        </w:rPr>
      </w:pPr>
      <w:r w:rsidRPr="00DC0574">
        <w:rPr>
          <w:noProof/>
        </w:rPr>
        <w:drawing>
          <wp:inline distT="0" distB="0" distL="0" distR="0" wp14:anchorId="539732BF" wp14:editId="403C4621">
            <wp:extent cx="2622550" cy="1854835"/>
            <wp:effectExtent l="0" t="0" r="6350" b="0"/>
            <wp:docPr id="24" name="图片 24" descr="distributon ratio new-fac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distributon ratio new-fact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185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3914" w:rsidRPr="00DC0574">
        <w:rPr>
          <w:rFonts w:eastAsia="Times New Roman"/>
          <w:snapToGrid w:val="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="00283914" w:rsidRPr="00DC0574">
        <w:rPr>
          <w:noProof/>
        </w:rPr>
        <w:drawing>
          <wp:inline distT="0" distB="0" distL="0" distR="0" wp14:anchorId="4086F1BE" wp14:editId="77487E3B">
            <wp:extent cx="2622550" cy="1853721"/>
            <wp:effectExtent l="0" t="0" r="635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distributon characteristic distance new-fact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8882" cy="1865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4B625" w14:textId="566D76E2" w:rsidR="0037269D" w:rsidRPr="00DC0574" w:rsidRDefault="0037269D" w:rsidP="0037269D">
      <w:pPr>
        <w:spacing w:line="480" w:lineRule="auto"/>
        <w:jc w:val="both"/>
      </w:pPr>
      <w:r w:rsidRPr="00DC0574">
        <w:rPr>
          <w:noProof/>
        </w:rPr>
        <w:drawing>
          <wp:inline distT="0" distB="0" distL="0" distR="0" wp14:anchorId="34DBAA48" wp14:editId="1A6C8ABA">
            <wp:extent cx="2622550" cy="1854835"/>
            <wp:effectExtent l="0" t="0" r="6350" b="0"/>
            <wp:docPr id="8" name="图片 8" descr="distribution of hrate 5h new-fac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distribution of hrate 5h new-fact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185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0574">
        <w:rPr>
          <w:noProof/>
        </w:rPr>
        <w:drawing>
          <wp:inline distT="0" distB="0" distL="0" distR="0" wp14:anchorId="6A205549" wp14:editId="5643CBB4">
            <wp:extent cx="2622550" cy="1854835"/>
            <wp:effectExtent l="0" t="0" r="6350" b="0"/>
            <wp:docPr id="3" name="图片 3" descr="distribution of hrate new-fac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distribution of hrate new-fact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1854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7CA779" w14:textId="7068E180" w:rsidR="0037269D" w:rsidRPr="00DC0574" w:rsidRDefault="0037269D" w:rsidP="0037269D">
      <w:pPr>
        <w:spacing w:line="480" w:lineRule="auto"/>
        <w:jc w:val="both"/>
      </w:pPr>
      <w:r w:rsidRPr="00DC0574">
        <w:rPr>
          <w:b/>
        </w:rPr>
        <w:t>Figure S</w:t>
      </w:r>
      <w:r w:rsidRPr="00DC0574">
        <w:rPr>
          <w:rFonts w:hint="eastAsia"/>
          <w:b/>
        </w:rPr>
        <w:t>5</w:t>
      </w:r>
      <w:r w:rsidRPr="00DC0574">
        <w:rPr>
          <w:b/>
        </w:rPr>
        <w:t xml:space="preserve">. </w:t>
      </w:r>
      <w:r w:rsidR="009E3C12" w:rsidRPr="00DC0574">
        <w:rPr>
          <w:rFonts w:hint="eastAsia"/>
          <w:b/>
        </w:rPr>
        <w:t>Validation from</w:t>
      </w:r>
      <w:r w:rsidRPr="00DC0574">
        <w:rPr>
          <w:rFonts w:hint="eastAsia"/>
          <w:b/>
        </w:rPr>
        <w:t xml:space="preserve"> different datasets</w:t>
      </w:r>
      <w:r w:rsidRPr="00DC0574">
        <w:rPr>
          <w:b/>
        </w:rPr>
        <w:t>.</w:t>
      </w:r>
      <w:r w:rsidRPr="00DC0574">
        <w:t xml:space="preserve"> (A) </w:t>
      </w:r>
      <w:r w:rsidRPr="00DC0574">
        <w:rPr>
          <w:rStyle w:val="11"/>
        </w:rPr>
        <w:t xml:space="preserve">Distribution of </w:t>
      </w:r>
      <w:r w:rsidR="008468AE" w:rsidRPr="00DC0574">
        <w:rPr>
          <w:rStyle w:val="11"/>
          <w:rFonts w:hint="eastAsia"/>
        </w:rPr>
        <w:t xml:space="preserve">the </w:t>
      </w:r>
      <w:r w:rsidRPr="00DC0574">
        <w:rPr>
          <w:rStyle w:val="11"/>
        </w:rPr>
        <w:t>ratio of layer sizes</w:t>
      </w:r>
      <w:r w:rsidRPr="00DC0574">
        <w:rPr>
          <w:rStyle w:val="11"/>
          <w:rFonts w:hint="eastAsia"/>
        </w:rPr>
        <w:t xml:space="preserve"> of all re-posting</w:t>
      </w:r>
      <w:r w:rsidRPr="00DC0574">
        <w:rPr>
          <w:rStyle w:val="11"/>
        </w:rPr>
        <w:t>s</w:t>
      </w:r>
      <w:r w:rsidRPr="00DC0574">
        <w:rPr>
          <w:rStyle w:val="11"/>
          <w:rFonts w:hint="eastAsia"/>
        </w:rPr>
        <w:t xml:space="preserve">. </w:t>
      </w:r>
      <w:r w:rsidRPr="00DC0574">
        <w:t>T</w:t>
      </w:r>
      <w:r w:rsidRPr="00DC0574">
        <w:rPr>
          <w:rFonts w:hint="eastAsia"/>
        </w:rPr>
        <w:t xml:space="preserve">he </w:t>
      </w:r>
      <w:r w:rsidRPr="00DC0574">
        <w:rPr>
          <w:rFonts w:hint="eastAsia"/>
          <w:i/>
        </w:rPr>
        <w:t>p</w:t>
      </w:r>
      <w:r w:rsidRPr="00DC0574">
        <w:rPr>
          <w:rFonts w:hint="eastAsia"/>
        </w:rPr>
        <w:t xml:space="preserve">-value </w:t>
      </w:r>
      <w:r w:rsidRPr="00DC0574">
        <w:t>between</w:t>
      </w:r>
      <w:r w:rsidRPr="00DC0574">
        <w:rPr>
          <w:rFonts w:hint="eastAsia"/>
        </w:rPr>
        <w:t xml:space="preserve"> fake news and </w:t>
      </w:r>
      <w:r w:rsidRPr="00DC0574">
        <w:t xml:space="preserve">real news </w:t>
      </w:r>
      <w:r w:rsidRPr="00DC0574">
        <w:rPr>
          <w:rFonts w:hint="eastAsia"/>
        </w:rPr>
        <w:t xml:space="preserve">from another </w:t>
      </w:r>
      <w:r w:rsidRPr="00DC0574">
        <w:t>dataset</w:t>
      </w:r>
      <w:r w:rsidRPr="00DC0574">
        <w:rPr>
          <w:rFonts w:hint="eastAsia"/>
        </w:rPr>
        <w:t xml:space="preserve"> is </w:t>
      </w:r>
      <w:r w:rsidRPr="00DC0574">
        <w:rPr>
          <w:rStyle w:val="11"/>
        </w:rPr>
        <w:t>below 0.01</w:t>
      </w:r>
      <w:r w:rsidRPr="00DC0574">
        <w:rPr>
          <w:rFonts w:hint="eastAsia"/>
        </w:rPr>
        <w:t>.</w:t>
      </w:r>
      <w:r w:rsidRPr="00DC0574">
        <w:t xml:space="preserve"> Here we consider all available Weibo propagation networks (1701 fake news</w:t>
      </w:r>
      <w:r w:rsidRPr="00DC0574">
        <w:rPr>
          <w:rFonts w:hint="eastAsia"/>
        </w:rPr>
        <w:t>,</w:t>
      </w:r>
      <w:r w:rsidRPr="00DC0574">
        <w:t xml:space="preserve"> 492 real news </w:t>
      </w:r>
      <w:r w:rsidRPr="00DC0574">
        <w:rPr>
          <w:rFonts w:hint="eastAsia"/>
        </w:rPr>
        <w:t xml:space="preserve">and </w:t>
      </w:r>
      <w:r w:rsidRPr="00DC0574">
        <w:t xml:space="preserve">2000 real news </w:t>
      </w:r>
      <w:r w:rsidRPr="00DC0574">
        <w:rPr>
          <w:rFonts w:hint="eastAsia"/>
        </w:rPr>
        <w:t xml:space="preserve">from another </w:t>
      </w:r>
      <w:r w:rsidRPr="00DC0574">
        <w:t xml:space="preserve">dataset). </w:t>
      </w:r>
      <w:r w:rsidRPr="00DC0574">
        <w:rPr>
          <w:rStyle w:val="11"/>
        </w:rPr>
        <w:t xml:space="preserve">(B) </w:t>
      </w:r>
      <w:r w:rsidRPr="00DC0574">
        <w:rPr>
          <w:rStyle w:val="11"/>
          <w:rFonts w:hint="eastAsia"/>
        </w:rPr>
        <w:t xml:space="preserve">The </w:t>
      </w:r>
      <w:r w:rsidRPr="00DC0574">
        <w:rPr>
          <w:rStyle w:val="11"/>
        </w:rPr>
        <w:lastRenderedPageBreak/>
        <w:t xml:space="preserve">PDF of the </w:t>
      </w:r>
      <w:r w:rsidR="00283914" w:rsidRPr="00DC0574">
        <w:rPr>
          <w:rStyle w:val="11"/>
        </w:rPr>
        <w:t xml:space="preserve">normalized </w:t>
      </w:r>
      <w:r w:rsidRPr="00DC0574">
        <w:t>characteristic</w:t>
      </w:r>
      <w:r w:rsidRPr="00DC0574">
        <w:rPr>
          <w:rStyle w:val="11"/>
        </w:rPr>
        <w:t xml:space="preserve"> distances for fake news, real news and </w:t>
      </w:r>
      <w:r w:rsidRPr="00DC0574">
        <w:t xml:space="preserve">real news </w:t>
      </w:r>
      <w:r w:rsidRPr="00DC0574">
        <w:rPr>
          <w:rFonts w:hint="eastAsia"/>
        </w:rPr>
        <w:t xml:space="preserve">from another </w:t>
      </w:r>
      <w:r w:rsidRPr="00DC0574">
        <w:t>dataset</w:t>
      </w:r>
      <w:r w:rsidRPr="00DC0574">
        <w:rPr>
          <w:rStyle w:val="11"/>
          <w:rFonts w:hint="eastAsia"/>
        </w:rPr>
        <w:t xml:space="preserve">. </w:t>
      </w:r>
      <w:bookmarkStart w:id="1" w:name="OLE_LINK7"/>
      <w:bookmarkStart w:id="2" w:name="OLE_LINK8"/>
      <w:r w:rsidR="00283914" w:rsidRPr="00DC0574">
        <w:rPr>
          <w:rStyle w:val="11"/>
        </w:rPr>
        <w:t xml:space="preserve">The normalized </w:t>
      </w:r>
      <w:r w:rsidR="00283914" w:rsidRPr="00DC0574">
        <w:t>characteristic</w:t>
      </w:r>
      <w:r w:rsidR="00283914" w:rsidRPr="00DC0574">
        <w:rPr>
          <w:rStyle w:val="11"/>
        </w:rPr>
        <w:t xml:space="preserve"> distance is the </w:t>
      </w:r>
      <w:r w:rsidR="00283914" w:rsidRPr="00DC0574">
        <w:t>characteristic</w:t>
      </w:r>
      <w:r w:rsidR="00283914" w:rsidRPr="00DC0574">
        <w:rPr>
          <w:rStyle w:val="11"/>
        </w:rPr>
        <w:t xml:space="preserve"> distance divided by the </w:t>
      </w:r>
      <w:r w:rsidR="00944A02" w:rsidRPr="00DC0574">
        <w:rPr>
          <w:rStyle w:val="11"/>
        </w:rPr>
        <w:t xml:space="preserve">logarithm </w:t>
      </w:r>
      <w:r w:rsidR="00283914" w:rsidRPr="00DC0574">
        <w:rPr>
          <w:rStyle w:val="11"/>
        </w:rPr>
        <w:t xml:space="preserve">value of </w:t>
      </w:r>
      <w:r w:rsidR="00944A02" w:rsidRPr="00DC0574">
        <w:rPr>
          <w:rStyle w:val="11"/>
        </w:rPr>
        <w:t>size N.</w:t>
      </w:r>
      <w:bookmarkEnd w:id="1"/>
      <w:bookmarkEnd w:id="2"/>
      <w:r w:rsidR="00944A02" w:rsidRPr="00DC0574">
        <w:rPr>
          <w:rStyle w:val="11"/>
        </w:rPr>
        <w:t xml:space="preserve"> </w:t>
      </w:r>
      <w:r w:rsidRPr="00DC0574">
        <w:t>T</w:t>
      </w:r>
      <w:r w:rsidRPr="00DC0574">
        <w:rPr>
          <w:rFonts w:hint="eastAsia"/>
        </w:rPr>
        <w:t xml:space="preserve">he </w:t>
      </w:r>
      <w:r w:rsidRPr="00DC0574">
        <w:rPr>
          <w:rFonts w:hint="eastAsia"/>
          <w:i/>
        </w:rPr>
        <w:t>p</w:t>
      </w:r>
      <w:r w:rsidRPr="00DC0574">
        <w:rPr>
          <w:rFonts w:hint="eastAsia"/>
        </w:rPr>
        <w:t xml:space="preserve">-value between fake news and </w:t>
      </w:r>
      <w:r w:rsidRPr="00DC0574">
        <w:t xml:space="preserve">real news </w:t>
      </w:r>
      <w:r w:rsidRPr="00DC0574">
        <w:rPr>
          <w:rFonts w:hint="eastAsia"/>
        </w:rPr>
        <w:t xml:space="preserve">from another </w:t>
      </w:r>
      <w:r w:rsidRPr="00DC0574">
        <w:t>dataset</w:t>
      </w:r>
      <w:r w:rsidRPr="00DC0574">
        <w:rPr>
          <w:rFonts w:hint="eastAsia"/>
        </w:rPr>
        <w:t xml:space="preserve"> is </w:t>
      </w:r>
      <w:r w:rsidRPr="00DC0574">
        <w:rPr>
          <w:rStyle w:val="11"/>
        </w:rPr>
        <w:t>below 0.01</w:t>
      </w:r>
      <w:r w:rsidRPr="00DC0574">
        <w:rPr>
          <w:rFonts w:hint="eastAsia"/>
        </w:rPr>
        <w:t>.</w:t>
      </w:r>
      <w:r w:rsidRPr="00DC0574">
        <w:t xml:space="preserve"> </w:t>
      </w:r>
      <w:r w:rsidRPr="00DC0574">
        <w:rPr>
          <w:rStyle w:val="11"/>
          <w:rFonts w:hint="eastAsia"/>
        </w:rPr>
        <w:t>(C)</w:t>
      </w:r>
      <w:r w:rsidRPr="00DC0574">
        <w:rPr>
          <w:rStyle w:val="11"/>
        </w:rPr>
        <w:t xml:space="preserve"> Distribution of </w:t>
      </w:r>
      <w:r w:rsidRPr="00DC0574">
        <w:rPr>
          <w:rStyle w:val="11"/>
          <w:rFonts w:hint="eastAsia"/>
          <w:i/>
        </w:rPr>
        <w:t>h</w:t>
      </w:r>
      <w:r w:rsidRPr="00DC0574">
        <w:rPr>
          <w:rStyle w:val="11"/>
          <w:rFonts w:hint="eastAsia"/>
        </w:rPr>
        <w:t xml:space="preserve"> </w:t>
      </w:r>
      <w:r w:rsidRPr="00DC0574">
        <w:rPr>
          <w:rStyle w:val="11"/>
        </w:rPr>
        <w:t>at five hours</w:t>
      </w:r>
      <w:r w:rsidRPr="00DC0574">
        <w:rPr>
          <w:rStyle w:val="11"/>
          <w:rFonts w:hint="eastAsia"/>
        </w:rPr>
        <w:t xml:space="preserve"> </w:t>
      </w:r>
      <w:r w:rsidRPr="00DC0574">
        <w:rPr>
          <w:rStyle w:val="11"/>
        </w:rPr>
        <w:t>from the first re-posting of the Weibo propagation networks</w:t>
      </w:r>
      <w:r w:rsidRPr="00DC0574">
        <w:rPr>
          <w:rStyle w:val="11"/>
          <w:rFonts w:hint="eastAsia"/>
        </w:rPr>
        <w:t xml:space="preserve">. </w:t>
      </w:r>
      <w:r w:rsidRPr="00DC0574">
        <w:t>T</w:t>
      </w:r>
      <w:r w:rsidRPr="00DC0574">
        <w:rPr>
          <w:rFonts w:hint="eastAsia"/>
        </w:rPr>
        <w:t xml:space="preserve">he </w:t>
      </w:r>
      <w:r w:rsidRPr="00DC0574">
        <w:rPr>
          <w:rFonts w:hint="eastAsia"/>
          <w:i/>
        </w:rPr>
        <w:t>p</w:t>
      </w:r>
      <w:r w:rsidRPr="00DC0574">
        <w:rPr>
          <w:rFonts w:hint="eastAsia"/>
        </w:rPr>
        <w:t>-value</w:t>
      </w:r>
      <w:r w:rsidRPr="00DC0574">
        <w:t xml:space="preserve"> here</w:t>
      </w:r>
      <w:r w:rsidRPr="00DC0574">
        <w:rPr>
          <w:rFonts w:hint="eastAsia"/>
        </w:rPr>
        <w:t xml:space="preserve"> is </w:t>
      </w:r>
      <w:r w:rsidRPr="00DC0574">
        <w:rPr>
          <w:rStyle w:val="11"/>
        </w:rPr>
        <w:t>below 0.01</w:t>
      </w:r>
      <w:r w:rsidRPr="00DC0574">
        <w:t xml:space="preserve">. </w:t>
      </w:r>
      <w:r w:rsidRPr="00DC0574">
        <w:rPr>
          <w:rFonts w:hint="eastAsia"/>
        </w:rPr>
        <w:t>(D)</w:t>
      </w:r>
      <w:r w:rsidRPr="00DC0574">
        <w:rPr>
          <w:rStyle w:val="11"/>
        </w:rPr>
        <w:t xml:space="preserve"> Distribution of </w:t>
      </w:r>
      <w:r w:rsidRPr="00DC0574">
        <w:rPr>
          <w:rStyle w:val="11"/>
          <w:rFonts w:hint="eastAsia"/>
          <w:i/>
        </w:rPr>
        <w:t xml:space="preserve">h </w:t>
      </w:r>
      <w:r w:rsidRPr="00DC0574">
        <w:rPr>
          <w:rStyle w:val="11"/>
          <w:rFonts w:hint="eastAsia"/>
        </w:rPr>
        <w:t>of all re-posting</w:t>
      </w:r>
      <w:r w:rsidRPr="00DC0574">
        <w:rPr>
          <w:rStyle w:val="11"/>
        </w:rPr>
        <w:t>s</w:t>
      </w:r>
      <w:r w:rsidR="00645D0E" w:rsidRPr="00DC0574">
        <w:rPr>
          <w:rStyle w:val="11"/>
          <w:rFonts w:hint="eastAsia"/>
        </w:rPr>
        <w:t xml:space="preserve"> for the whole lifespan</w:t>
      </w:r>
      <w:r w:rsidRPr="00DC0574">
        <w:rPr>
          <w:rStyle w:val="11"/>
        </w:rPr>
        <w:t xml:space="preserve"> in Weibo</w:t>
      </w:r>
      <w:r w:rsidRPr="00DC0574">
        <w:rPr>
          <w:rStyle w:val="11"/>
          <w:rFonts w:hint="eastAsia"/>
        </w:rPr>
        <w:t xml:space="preserve">. </w:t>
      </w:r>
      <w:r w:rsidRPr="00DC0574">
        <w:t>T</w:t>
      </w:r>
      <w:r w:rsidRPr="00DC0574">
        <w:rPr>
          <w:rFonts w:hint="eastAsia"/>
        </w:rPr>
        <w:t xml:space="preserve">he </w:t>
      </w:r>
      <w:r w:rsidRPr="00DC0574">
        <w:rPr>
          <w:rFonts w:hint="eastAsia"/>
          <w:i/>
        </w:rPr>
        <w:t>p</w:t>
      </w:r>
      <w:r w:rsidRPr="00DC0574">
        <w:rPr>
          <w:rFonts w:hint="eastAsia"/>
        </w:rPr>
        <w:t>-value is</w:t>
      </w:r>
      <w:r w:rsidRPr="00DC0574">
        <w:t xml:space="preserve"> </w:t>
      </w:r>
      <w:r w:rsidRPr="00DC0574">
        <w:rPr>
          <w:rStyle w:val="11"/>
        </w:rPr>
        <w:t>below 0.01</w:t>
      </w:r>
      <w:r w:rsidRPr="00DC0574">
        <w:rPr>
          <w:rFonts w:hint="eastAsia"/>
        </w:rPr>
        <w:t>.</w:t>
      </w:r>
    </w:p>
    <w:p w14:paraId="7E45F1A9" w14:textId="77777777" w:rsidR="00B82BDB" w:rsidRPr="00DC0574" w:rsidRDefault="00B82BDB" w:rsidP="003D7B18">
      <w:pPr>
        <w:spacing w:line="480" w:lineRule="auto"/>
        <w:jc w:val="both"/>
      </w:pPr>
    </w:p>
    <w:p w14:paraId="5C54DD13" w14:textId="77777777" w:rsidR="00B82BDB" w:rsidRPr="00DC0574" w:rsidRDefault="00B82BDB" w:rsidP="003D7B18">
      <w:pPr>
        <w:spacing w:line="480" w:lineRule="auto"/>
        <w:jc w:val="both"/>
      </w:pPr>
      <w:r w:rsidRPr="00DC0574">
        <w:rPr>
          <w:noProof/>
        </w:rPr>
        <w:drawing>
          <wp:inline distT="0" distB="0" distL="0" distR="0" wp14:anchorId="540F4D4D" wp14:editId="6A15668D">
            <wp:extent cx="2609850" cy="1823062"/>
            <wp:effectExtent l="0" t="0" r="0" b="6350"/>
            <wp:docPr id="98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Probability for h 5h new-fact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1647" cy="1831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C0574">
        <w:rPr>
          <w:noProof/>
        </w:rPr>
        <w:drawing>
          <wp:inline distT="0" distB="0" distL="0" distR="0" wp14:anchorId="520C186C" wp14:editId="3511C1F9">
            <wp:extent cx="2638425" cy="1843022"/>
            <wp:effectExtent l="0" t="0" r="0" b="5080"/>
            <wp:docPr id="9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Probability for h new-fact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508" cy="1849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B20555" w14:textId="0BBFE8C5" w:rsidR="00B82BDB" w:rsidRPr="00DC0574" w:rsidRDefault="00B82BDB" w:rsidP="003D7B18">
      <w:pPr>
        <w:spacing w:line="480" w:lineRule="auto"/>
        <w:jc w:val="both"/>
      </w:pPr>
      <w:r w:rsidRPr="00DC0574">
        <w:rPr>
          <w:b/>
        </w:rPr>
        <w:t>Figure S</w:t>
      </w:r>
      <w:r w:rsidRPr="00DC0574">
        <w:rPr>
          <w:rFonts w:hint="eastAsia"/>
          <w:b/>
        </w:rPr>
        <w:t>6</w:t>
      </w:r>
      <w:r w:rsidRPr="00DC0574">
        <w:rPr>
          <w:b/>
        </w:rPr>
        <w:t xml:space="preserve">. </w:t>
      </w:r>
      <w:r w:rsidR="00D50C48" w:rsidRPr="00DC0574">
        <w:rPr>
          <w:rFonts w:hint="eastAsia"/>
          <w:b/>
        </w:rPr>
        <w:t>H</w:t>
      </w:r>
      <w:r w:rsidRPr="00DC0574">
        <w:rPr>
          <w:b/>
        </w:rPr>
        <w:t xml:space="preserve">eterogeneity measure on </w:t>
      </w:r>
      <w:r w:rsidR="0068553D" w:rsidRPr="00DC0574">
        <w:rPr>
          <w:rFonts w:hint="eastAsia"/>
          <w:b/>
        </w:rPr>
        <w:t>another</w:t>
      </w:r>
      <w:r w:rsidRPr="00DC0574">
        <w:rPr>
          <w:b/>
        </w:rPr>
        <w:t xml:space="preserve"> dataset</w:t>
      </w:r>
      <w:r w:rsidR="003B1860" w:rsidRPr="00DC0574">
        <w:rPr>
          <w:rFonts w:hint="eastAsia"/>
          <w:b/>
        </w:rPr>
        <w:t xml:space="preserve"> of Weibo</w:t>
      </w:r>
      <w:r w:rsidRPr="00DC0574">
        <w:rPr>
          <w:b/>
        </w:rPr>
        <w:t>.</w:t>
      </w:r>
      <w:r w:rsidRPr="00DC0574">
        <w:t xml:space="preserve"> We use fake news </w:t>
      </w:r>
      <w:r w:rsidR="0068553D" w:rsidRPr="00DC0574">
        <w:rPr>
          <w:rFonts w:hint="eastAsia"/>
        </w:rPr>
        <w:t xml:space="preserve">and </w:t>
      </w:r>
      <w:r w:rsidR="0068553D" w:rsidRPr="00DC0574">
        <w:t xml:space="preserve">real news </w:t>
      </w:r>
      <w:r w:rsidR="0068553D" w:rsidRPr="00DC0574">
        <w:rPr>
          <w:rFonts w:hint="eastAsia"/>
        </w:rPr>
        <w:t xml:space="preserve">from another </w:t>
      </w:r>
      <w:r w:rsidR="0068553D" w:rsidRPr="00DC0574">
        <w:t xml:space="preserve">dataset </w:t>
      </w:r>
      <w:r w:rsidR="0037269D" w:rsidRPr="00DC0574">
        <w:rPr>
          <w:rFonts w:hint="eastAsia"/>
        </w:rPr>
        <w:t xml:space="preserve">shown in the supplementary table </w:t>
      </w:r>
      <w:r w:rsidRPr="00DC0574">
        <w:t xml:space="preserve">in this figure: </w:t>
      </w:r>
      <w:r w:rsidRPr="00DC0574">
        <w:rPr>
          <w:rStyle w:val="11"/>
        </w:rPr>
        <w:t>(A)</w:t>
      </w:r>
      <w:r w:rsidRPr="00DC0574">
        <w:t xml:space="preserve"> </w:t>
      </w:r>
      <w:r w:rsidRPr="00DC0574">
        <w:rPr>
          <w:rStyle w:val="11"/>
          <w:rFonts w:hint="eastAsia"/>
        </w:rPr>
        <w:t xml:space="preserve">Probability of being fake news </w:t>
      </w:r>
      <w:r w:rsidRPr="00DC0574">
        <w:rPr>
          <w:rStyle w:val="11"/>
        </w:rPr>
        <w:t>according to</w:t>
      </w:r>
      <w:r w:rsidRPr="00DC0574">
        <w:rPr>
          <w:rStyle w:val="11"/>
          <w:rFonts w:hint="eastAsia"/>
        </w:rPr>
        <w:t xml:space="preserve"> </w:t>
      </w:r>
      <w:r w:rsidRPr="00DC0574">
        <w:rPr>
          <w:rStyle w:val="11"/>
          <w:rFonts w:hint="eastAsia"/>
          <w:i/>
        </w:rPr>
        <w:t>h</w:t>
      </w:r>
      <w:r w:rsidRPr="00DC0574" w:rsidDel="000224ED">
        <w:rPr>
          <w:rStyle w:val="11"/>
          <w:rFonts w:hint="eastAsia"/>
        </w:rPr>
        <w:t xml:space="preserve"> </w:t>
      </w:r>
      <w:r w:rsidRPr="00DC0574">
        <w:rPr>
          <w:rStyle w:val="11"/>
          <w:rFonts w:hint="eastAsia"/>
        </w:rPr>
        <w:t>at five hours</w:t>
      </w:r>
      <w:r w:rsidRPr="00DC0574">
        <w:rPr>
          <w:rStyle w:val="11"/>
        </w:rPr>
        <w:t>.</w:t>
      </w:r>
      <w:r w:rsidRPr="00DC0574">
        <w:rPr>
          <w:rStyle w:val="11"/>
          <w:rFonts w:hint="eastAsia"/>
        </w:rPr>
        <w:t xml:space="preserve"> </w:t>
      </w:r>
      <w:r w:rsidRPr="00DC0574">
        <w:rPr>
          <w:rStyle w:val="11"/>
        </w:rPr>
        <w:t>T</w:t>
      </w:r>
      <w:r w:rsidRPr="00DC0574">
        <w:rPr>
          <w:rStyle w:val="11"/>
          <w:rFonts w:hint="eastAsia"/>
        </w:rPr>
        <w:t xml:space="preserve">he </w:t>
      </w:r>
      <w:r w:rsidR="00D50C48" w:rsidRPr="00DC0574">
        <w:rPr>
          <w:rStyle w:val="11"/>
        </w:rPr>
        <w:t>difference</w:t>
      </w:r>
      <w:r w:rsidRPr="00DC0574">
        <w:rPr>
          <w:rStyle w:val="11"/>
        </w:rPr>
        <w:t xml:space="preserve"> </w:t>
      </w:r>
      <w:r w:rsidRPr="00DC0574">
        <w:rPr>
          <w:rStyle w:val="11"/>
          <w:rFonts w:hint="eastAsia"/>
        </w:rPr>
        <w:t xml:space="preserve">significance </w:t>
      </w:r>
      <w:r w:rsidRPr="00DC0574">
        <w:rPr>
          <w:rStyle w:val="11"/>
        </w:rPr>
        <w:t xml:space="preserve">is 0.75 (at five hours). (B) </w:t>
      </w:r>
      <w:r w:rsidRPr="00DC0574">
        <w:rPr>
          <w:rStyle w:val="11"/>
          <w:rFonts w:hint="eastAsia"/>
        </w:rPr>
        <w:t>Probability of being fake news using all re-postings</w:t>
      </w:r>
      <w:r w:rsidR="00D50C48" w:rsidRPr="00DC0574">
        <w:rPr>
          <w:rStyle w:val="11"/>
          <w:rFonts w:hint="eastAsia"/>
        </w:rPr>
        <w:t>,</w:t>
      </w:r>
      <w:r w:rsidRPr="00DC0574">
        <w:rPr>
          <w:rStyle w:val="11"/>
        </w:rPr>
        <w:t xml:space="preserve"> </w:t>
      </w:r>
      <w:r w:rsidRPr="00DC0574">
        <w:t xml:space="preserve">in which we find </w:t>
      </w:r>
      <w:r w:rsidRPr="00DC0574">
        <w:rPr>
          <w:rFonts w:hint="eastAsia"/>
        </w:rPr>
        <w:t>t</w:t>
      </w:r>
      <w:r w:rsidRPr="00DC0574">
        <w:t>he</w:t>
      </w:r>
      <w:r w:rsidRPr="00DC0574">
        <w:rPr>
          <w:rStyle w:val="11"/>
        </w:rPr>
        <w:t xml:space="preserve"> </w:t>
      </w:r>
      <w:r w:rsidR="00D50C48" w:rsidRPr="00DC0574">
        <w:rPr>
          <w:rStyle w:val="11"/>
        </w:rPr>
        <w:t>difference</w:t>
      </w:r>
      <w:r w:rsidRPr="00DC0574">
        <w:rPr>
          <w:rStyle w:val="11"/>
          <w:rFonts w:hint="eastAsia"/>
        </w:rPr>
        <w:t xml:space="preserve"> significance</w:t>
      </w:r>
      <w:r w:rsidRPr="00DC0574">
        <w:rPr>
          <w:rStyle w:val="11"/>
        </w:rPr>
        <w:t xml:space="preserve"> </w:t>
      </w:r>
      <w:r w:rsidRPr="00DC0574">
        <w:rPr>
          <w:rStyle w:val="11"/>
          <w:rFonts w:hint="eastAsia"/>
        </w:rPr>
        <w:t>is</w:t>
      </w:r>
      <w:r w:rsidRPr="00DC0574">
        <w:rPr>
          <w:rStyle w:val="11"/>
        </w:rPr>
        <w:t xml:space="preserve"> 0.79</w:t>
      </w:r>
      <w:r w:rsidRPr="00DC0574">
        <w:rPr>
          <w:rStyle w:val="11"/>
          <w:rFonts w:hint="eastAsia"/>
        </w:rPr>
        <w:t xml:space="preserve"> (for the whole </w:t>
      </w:r>
      <w:r w:rsidR="00D4087F" w:rsidRPr="00DC0574">
        <w:rPr>
          <w:rStyle w:val="11"/>
          <w:rFonts w:hint="eastAsia"/>
        </w:rPr>
        <w:t>lifespan</w:t>
      </w:r>
      <w:r w:rsidRPr="00DC0574">
        <w:rPr>
          <w:rStyle w:val="11"/>
          <w:rFonts w:hint="eastAsia"/>
        </w:rPr>
        <w:t>)</w:t>
      </w:r>
      <w:r w:rsidRPr="00DC0574">
        <w:rPr>
          <w:rStyle w:val="11"/>
        </w:rPr>
        <w:t>.</w:t>
      </w:r>
    </w:p>
    <w:p w14:paraId="18F91DD6" w14:textId="77777777" w:rsidR="00B82BDB" w:rsidRPr="00DC0574" w:rsidRDefault="00B82BDB" w:rsidP="003D7B18">
      <w:pPr>
        <w:spacing w:line="480" w:lineRule="auto"/>
        <w:jc w:val="both"/>
        <w:rPr>
          <w:rFonts w:eastAsia="宋体"/>
          <w:kern w:val="2"/>
        </w:rPr>
      </w:pPr>
    </w:p>
    <w:p w14:paraId="34B43D4D" w14:textId="1CEAA770" w:rsidR="00B82BDB" w:rsidRPr="00DC0574" w:rsidRDefault="00D50C48" w:rsidP="003D7B18">
      <w:pPr>
        <w:widowControl/>
        <w:autoSpaceDE/>
        <w:autoSpaceDN/>
        <w:adjustRightInd/>
        <w:spacing w:line="240" w:lineRule="auto"/>
        <w:ind w:firstLineChars="700" w:firstLine="1680"/>
        <w:jc w:val="both"/>
      </w:pPr>
      <w:r w:rsidRPr="00DC0574">
        <w:rPr>
          <w:noProof/>
        </w:rPr>
        <w:lastRenderedPageBreak/>
        <w:drawing>
          <wp:inline distT="0" distB="0" distL="0" distR="0" wp14:anchorId="421BE64D" wp14:editId="20675686">
            <wp:extent cx="3108368" cy="2170706"/>
            <wp:effectExtent l="0" t="0" r="0" b="1270"/>
            <wp:docPr id="20" name="图片 20" descr="D:\社交转移\0515\0320origin\结构文章的图\改坐标轴的新图\size dis above 200 from 0320obj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D:\社交转移\0515\0320origin\结构文章的图\改坐标轴的新图\size dis above 200 from 0320obj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9906" cy="217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A07510" w14:textId="634A5601" w:rsidR="00B82BDB" w:rsidRPr="00DC0574" w:rsidRDefault="00B82BDB" w:rsidP="003D7B18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auto"/>
        <w:jc w:val="both"/>
      </w:pPr>
      <w:r w:rsidRPr="00DC0574">
        <w:rPr>
          <w:rStyle w:val="11"/>
          <w:b/>
        </w:rPr>
        <w:t>Figure S</w:t>
      </w:r>
      <w:r w:rsidRPr="00DC0574">
        <w:rPr>
          <w:rStyle w:val="11"/>
          <w:rFonts w:hint="eastAsia"/>
          <w:b/>
        </w:rPr>
        <w:t>7</w:t>
      </w:r>
      <w:r w:rsidR="00D50C48" w:rsidRPr="00DC0574">
        <w:rPr>
          <w:rStyle w:val="11"/>
          <w:rFonts w:hint="eastAsia"/>
          <w:b/>
        </w:rPr>
        <w:t>.</w:t>
      </w:r>
      <w:r w:rsidRPr="00DC0574">
        <w:rPr>
          <w:rStyle w:val="11"/>
          <w:b/>
        </w:rPr>
        <w:t xml:space="preserve"> </w:t>
      </w:r>
      <w:r w:rsidRPr="00DC0574">
        <w:rPr>
          <w:b/>
        </w:rPr>
        <w:t xml:space="preserve">The size distribution of real news and fake news network </w:t>
      </w:r>
      <w:r w:rsidRPr="00DC0574">
        <w:rPr>
          <w:rFonts w:hint="eastAsia"/>
          <w:b/>
        </w:rPr>
        <w:t>is</w:t>
      </w:r>
      <w:r w:rsidRPr="00DC0574">
        <w:rPr>
          <w:b/>
        </w:rPr>
        <w:t xml:space="preserve"> similar</w:t>
      </w:r>
      <w:r w:rsidR="003B1860" w:rsidRPr="00DC0574">
        <w:rPr>
          <w:rFonts w:hint="eastAsia"/>
          <w:b/>
        </w:rPr>
        <w:t xml:space="preserve"> in </w:t>
      </w:r>
      <w:r w:rsidR="00413724" w:rsidRPr="00DC0574">
        <w:rPr>
          <w:rStyle w:val="11"/>
          <w:rFonts w:hint="eastAsia"/>
          <w:b/>
        </w:rPr>
        <w:t>our Weibo dataset</w:t>
      </w:r>
      <w:r w:rsidRPr="00DC0574">
        <w:rPr>
          <w:b/>
        </w:rPr>
        <w:t xml:space="preserve">. </w:t>
      </w:r>
    </w:p>
    <w:p w14:paraId="690547FF" w14:textId="12644DAC" w:rsidR="005C48C8" w:rsidRPr="00DC0574" w:rsidRDefault="00D50C48" w:rsidP="003D7B18">
      <w:pPr>
        <w:widowControl/>
        <w:autoSpaceDE/>
        <w:autoSpaceDN/>
        <w:adjustRightInd/>
        <w:spacing w:line="480" w:lineRule="auto"/>
        <w:ind w:firstLineChars="900" w:firstLine="2160"/>
        <w:jc w:val="both"/>
        <w:rPr>
          <w:rFonts w:eastAsia="宋体"/>
          <w:kern w:val="2"/>
        </w:rPr>
      </w:pPr>
      <w:r w:rsidRPr="00DC0574">
        <w:rPr>
          <w:rFonts w:eastAsia="宋体"/>
          <w:noProof/>
          <w:kern w:val="2"/>
        </w:rPr>
        <w:drawing>
          <wp:inline distT="0" distB="0" distL="0" distR="0" wp14:anchorId="4599A0AE" wp14:editId="56839E7F">
            <wp:extent cx="2894330" cy="2131060"/>
            <wp:effectExtent l="0" t="0" r="1270" b="2540"/>
            <wp:docPr id="22" name="图片 22" descr="D:\社交转移\0515\0320origin\结构文章的图\改坐标轴的新图\n&amp; characteristic distance lineal-log 拟合_大图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D:\社交转移\0515\0320origin\结构文章的图\改坐标轴的新图\n&amp; characteristic distance lineal-log 拟合_大图例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4330" cy="213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AD6B03" w14:textId="5E5352C2" w:rsidR="00C82B2E" w:rsidRPr="00DC0574" w:rsidRDefault="00C8401F" w:rsidP="003D7B18">
      <w:pPr>
        <w:spacing w:line="480" w:lineRule="auto"/>
        <w:jc w:val="both"/>
        <w:rPr>
          <w:rStyle w:val="11"/>
        </w:rPr>
      </w:pPr>
      <w:r w:rsidRPr="00DC0574">
        <w:rPr>
          <w:rStyle w:val="11"/>
          <w:b/>
        </w:rPr>
        <w:t>Figure S</w:t>
      </w:r>
      <w:r w:rsidR="00B82BDB" w:rsidRPr="00DC0574">
        <w:rPr>
          <w:rStyle w:val="11"/>
          <w:rFonts w:hint="eastAsia"/>
          <w:b/>
        </w:rPr>
        <w:t>8</w:t>
      </w:r>
      <w:r w:rsidRPr="00DC0574">
        <w:rPr>
          <w:rStyle w:val="11"/>
          <w:b/>
        </w:rPr>
        <w:t xml:space="preserve">. Characteristic distance as a function of network size (N). </w:t>
      </w:r>
      <w:r w:rsidRPr="00DC0574">
        <w:rPr>
          <w:rStyle w:val="11"/>
        </w:rPr>
        <w:t xml:space="preserve">The scatter plot of characteristic distance and N shows </w:t>
      </w:r>
      <w:r w:rsidR="00FA4096" w:rsidRPr="00DC0574">
        <w:rPr>
          <w:rStyle w:val="11"/>
        </w:rPr>
        <w:t>little strong correlation</w:t>
      </w:r>
      <w:r w:rsidR="003B1860" w:rsidRPr="00DC0574">
        <w:rPr>
          <w:rStyle w:val="11"/>
          <w:rFonts w:hint="eastAsia"/>
        </w:rPr>
        <w:t xml:space="preserve"> </w:t>
      </w:r>
      <w:r w:rsidR="007A3DD4" w:rsidRPr="00DC0574">
        <w:rPr>
          <w:rStyle w:val="11"/>
          <w:rFonts w:hint="eastAsia"/>
        </w:rPr>
        <w:t>in</w:t>
      </w:r>
      <w:r w:rsidR="00413724" w:rsidRPr="00DC0574">
        <w:rPr>
          <w:rStyle w:val="11"/>
          <w:rFonts w:hint="eastAsia"/>
          <w:b/>
        </w:rPr>
        <w:t xml:space="preserve"> our Weibo dataset</w:t>
      </w:r>
      <w:r w:rsidRPr="00DC0574">
        <w:rPr>
          <w:rStyle w:val="11"/>
        </w:rPr>
        <w:t xml:space="preserve">. </w:t>
      </w:r>
    </w:p>
    <w:p w14:paraId="34851260" w14:textId="41058D2B" w:rsidR="00675570" w:rsidRPr="00DC0574" w:rsidRDefault="005A496D" w:rsidP="005A496D">
      <w:pPr>
        <w:spacing w:line="480" w:lineRule="auto"/>
        <w:ind w:firstLineChars="950" w:firstLine="2280"/>
        <w:jc w:val="both"/>
      </w:pPr>
      <w:r w:rsidRPr="00DC0574">
        <w:rPr>
          <w:noProof/>
        </w:rPr>
        <w:drawing>
          <wp:inline distT="0" distB="0" distL="0" distR="0" wp14:anchorId="0D059493" wp14:editId="64F5CD5E">
            <wp:extent cx="2745809" cy="1940944"/>
            <wp:effectExtent l="0" t="0" r="0" b="2540"/>
            <wp:docPr id="25" name="图片 25" descr="D:\社交转移\0515\0320origin\结构文章的图\改坐标轴的新图\outdegree onl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社交转移\0515\0320origin\结构文章的图\改坐标轴的新图\outdegree only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794" cy="19437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10DC04" w14:textId="18839430" w:rsidR="00084FED" w:rsidRPr="00DC0574" w:rsidRDefault="00C015D1" w:rsidP="00084FED">
      <w:pPr>
        <w:spacing w:line="480" w:lineRule="auto"/>
        <w:jc w:val="both"/>
        <w:rPr>
          <w:rStyle w:val="11"/>
        </w:rPr>
      </w:pPr>
      <w:bookmarkStart w:id="3" w:name="OLE_LINK33"/>
      <w:r w:rsidRPr="00DC0574">
        <w:rPr>
          <w:rStyle w:val="11"/>
          <w:b/>
        </w:rPr>
        <w:lastRenderedPageBreak/>
        <w:t>Figure S</w:t>
      </w:r>
      <w:r w:rsidR="00B82BDB" w:rsidRPr="00DC0574">
        <w:rPr>
          <w:rStyle w:val="11"/>
          <w:rFonts w:hint="eastAsia"/>
          <w:b/>
        </w:rPr>
        <w:t>9</w:t>
      </w:r>
      <w:r w:rsidRPr="00DC0574">
        <w:rPr>
          <w:rStyle w:val="11"/>
          <w:b/>
        </w:rPr>
        <w:t xml:space="preserve">. </w:t>
      </w:r>
      <w:bookmarkEnd w:id="3"/>
      <w:r w:rsidR="005A496D" w:rsidRPr="00DC0574">
        <w:rPr>
          <w:rStyle w:val="11"/>
          <w:rFonts w:hint="eastAsia"/>
          <w:b/>
        </w:rPr>
        <w:t>Out-</w:t>
      </w:r>
      <w:r w:rsidR="00FA4096" w:rsidRPr="00DC0574">
        <w:rPr>
          <w:rStyle w:val="11"/>
          <w:rFonts w:hint="eastAsia"/>
          <w:b/>
        </w:rPr>
        <w:t>d</w:t>
      </w:r>
      <w:r w:rsidRPr="00DC0574">
        <w:rPr>
          <w:rStyle w:val="11"/>
          <w:b/>
        </w:rPr>
        <w:t>egree distribution of propagation network</w:t>
      </w:r>
      <w:r w:rsidR="003B1860" w:rsidRPr="00DC0574">
        <w:rPr>
          <w:rStyle w:val="11"/>
          <w:rFonts w:hint="eastAsia"/>
          <w:b/>
        </w:rPr>
        <w:t xml:space="preserve"> </w:t>
      </w:r>
      <w:r w:rsidR="00AA3FD8" w:rsidRPr="00DC0574">
        <w:rPr>
          <w:rStyle w:val="11"/>
          <w:rFonts w:hint="eastAsia"/>
          <w:b/>
        </w:rPr>
        <w:t xml:space="preserve">in </w:t>
      </w:r>
      <w:r w:rsidR="002A5479" w:rsidRPr="00DC0574">
        <w:rPr>
          <w:rStyle w:val="11"/>
          <w:rFonts w:hint="eastAsia"/>
          <w:b/>
        </w:rPr>
        <w:t xml:space="preserve">our </w:t>
      </w:r>
      <w:r w:rsidR="000048BF" w:rsidRPr="00DC0574">
        <w:rPr>
          <w:rStyle w:val="11"/>
          <w:rFonts w:hint="eastAsia"/>
          <w:b/>
        </w:rPr>
        <w:t xml:space="preserve">Weibo </w:t>
      </w:r>
      <w:r w:rsidR="002A5479" w:rsidRPr="00DC0574">
        <w:rPr>
          <w:rStyle w:val="11"/>
          <w:rFonts w:hint="eastAsia"/>
          <w:b/>
        </w:rPr>
        <w:t>dataset</w:t>
      </w:r>
      <w:r w:rsidRPr="00DC0574">
        <w:rPr>
          <w:rStyle w:val="11"/>
        </w:rPr>
        <w:t>.</w:t>
      </w:r>
    </w:p>
    <w:p w14:paraId="3CAE740A" w14:textId="78D554B9" w:rsidR="00347FC8" w:rsidRPr="00DC0574" w:rsidRDefault="00952091" w:rsidP="00084FED">
      <w:pPr>
        <w:spacing w:line="480" w:lineRule="auto"/>
        <w:jc w:val="both"/>
        <w:rPr>
          <w:rStyle w:val="11"/>
        </w:rPr>
      </w:pPr>
      <w:r w:rsidRPr="00DC0574">
        <w:rPr>
          <w:rFonts w:eastAsia="宋体"/>
          <w:noProof/>
          <w:kern w:val="2"/>
        </w:rPr>
        <w:drawing>
          <wp:inline distT="0" distB="0" distL="0" distR="0" wp14:anchorId="1B2182D7" wp14:editId="14561BFF">
            <wp:extent cx="2571750" cy="1818740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Distribution of h within five hours 3 curve v2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0003" cy="1824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C0574">
        <w:rPr>
          <w:rFonts w:eastAsia="宋体"/>
          <w:noProof/>
          <w:kern w:val="2"/>
        </w:rPr>
        <w:drawing>
          <wp:inline distT="0" distB="0" distL="0" distR="0" wp14:anchorId="1ED1C950" wp14:editId="0297C5C9">
            <wp:extent cx="2609850" cy="1821805"/>
            <wp:effectExtent l="0" t="0" r="0" b="762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Distribution of h 3 curve v2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054" cy="1834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303049" w14:textId="5B0B586C" w:rsidR="00C015D1" w:rsidRPr="00DC0574" w:rsidRDefault="00C015D1" w:rsidP="003D7B18">
      <w:pPr>
        <w:spacing w:line="480" w:lineRule="auto"/>
        <w:jc w:val="both"/>
        <w:rPr>
          <w:rStyle w:val="11"/>
        </w:rPr>
      </w:pPr>
      <w:bookmarkStart w:id="4" w:name="_Hlk525225196"/>
      <w:r w:rsidRPr="00DC0574">
        <w:rPr>
          <w:rStyle w:val="11"/>
          <w:b/>
        </w:rPr>
        <w:t>Figure S</w:t>
      </w:r>
      <w:r w:rsidR="00B82BDB" w:rsidRPr="00DC0574">
        <w:rPr>
          <w:rStyle w:val="11"/>
          <w:rFonts w:hint="eastAsia"/>
          <w:b/>
        </w:rPr>
        <w:t>10</w:t>
      </w:r>
      <w:r w:rsidRPr="00DC0574">
        <w:rPr>
          <w:rStyle w:val="11"/>
          <w:b/>
        </w:rPr>
        <w:t>. Heterogeneity measure including non-official creators in Weibo.</w:t>
      </w:r>
      <w:r w:rsidRPr="00DC0574">
        <w:rPr>
          <w:rStyle w:val="11"/>
        </w:rPr>
        <w:t xml:space="preserve"> (A) Distribution of h </w:t>
      </w:r>
      <w:r w:rsidR="00E034D2" w:rsidRPr="00DC0574">
        <w:rPr>
          <w:rStyle w:val="11"/>
        </w:rPr>
        <w:t>at five</w:t>
      </w:r>
      <w:r w:rsidRPr="00DC0574">
        <w:rPr>
          <w:rStyle w:val="11"/>
        </w:rPr>
        <w:t xml:space="preserve"> hours from the first re-posting. We also plot the distribution of h </w:t>
      </w:r>
      <w:r w:rsidR="00C82B2E" w:rsidRPr="00DC0574">
        <w:rPr>
          <w:rStyle w:val="11"/>
          <w:rFonts w:hint="eastAsia"/>
        </w:rPr>
        <w:t xml:space="preserve">for </w:t>
      </w:r>
      <w:r w:rsidRPr="00DC0574">
        <w:rPr>
          <w:rStyle w:val="11"/>
        </w:rPr>
        <w:t>real news with non-official creators. (B) Distribution of h for all re-postings</w:t>
      </w:r>
      <w:r w:rsidR="00415B55" w:rsidRPr="00DC0574">
        <w:rPr>
          <w:rStyle w:val="11"/>
          <w:rFonts w:hint="eastAsia"/>
        </w:rPr>
        <w:t xml:space="preserve"> for the whole lifespan</w:t>
      </w:r>
      <w:r w:rsidR="00415B55" w:rsidRPr="00DC0574">
        <w:rPr>
          <w:rStyle w:val="11"/>
        </w:rPr>
        <w:t>.</w:t>
      </w:r>
      <w:bookmarkEnd w:id="4"/>
    </w:p>
    <w:p w14:paraId="0D8A6619" w14:textId="77777777" w:rsidR="00E675BC" w:rsidRPr="00DC0574" w:rsidRDefault="00E675BC" w:rsidP="003D7B18">
      <w:pPr>
        <w:spacing w:line="480" w:lineRule="auto"/>
        <w:jc w:val="both"/>
        <w:rPr>
          <w:rStyle w:val="11"/>
        </w:rPr>
      </w:pPr>
    </w:p>
    <w:p w14:paraId="70B1D2BF" w14:textId="5055FAFC" w:rsidR="009E36E6" w:rsidRPr="00DC0574" w:rsidRDefault="00C015D1" w:rsidP="003D7B18">
      <w:pPr>
        <w:widowControl/>
        <w:autoSpaceDE/>
        <w:autoSpaceDN/>
        <w:adjustRightInd/>
        <w:spacing w:line="480" w:lineRule="auto"/>
        <w:jc w:val="both"/>
      </w:pPr>
      <w:r w:rsidRPr="00DC0574">
        <w:rPr>
          <w:rStyle w:val="11"/>
        </w:rPr>
        <w:t xml:space="preserve"> </w:t>
      </w:r>
      <w:r w:rsidR="009E36E6" w:rsidRPr="00DC0574">
        <w:rPr>
          <w:rFonts w:hint="eastAsia"/>
          <w:noProof/>
        </w:rPr>
        <w:drawing>
          <wp:inline distT="0" distB="0" distL="0" distR="0" wp14:anchorId="3D3AF8C0" wp14:editId="52C483FD">
            <wp:extent cx="2562225" cy="1788560"/>
            <wp:effectExtent l="0" t="0" r="0" b="254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Distribution of HHI within five hours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0672" cy="17944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E36E6" w:rsidRPr="00DC0574">
        <w:rPr>
          <w:rFonts w:hint="eastAsia"/>
          <w:noProof/>
        </w:rPr>
        <w:drawing>
          <wp:inline distT="0" distB="0" distL="0" distR="0" wp14:anchorId="51F500E0" wp14:editId="3C38B46B">
            <wp:extent cx="2589581" cy="1807656"/>
            <wp:effectExtent l="0" t="0" r="1270" b="254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Distribution of HHI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6329" cy="1826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46C03" w14:textId="12B07E54" w:rsidR="00445FD5" w:rsidRPr="00DC0574" w:rsidRDefault="003C58C9" w:rsidP="003D7B18">
      <w:pPr>
        <w:spacing w:line="480" w:lineRule="auto"/>
        <w:jc w:val="both"/>
      </w:pPr>
      <w:r w:rsidRPr="00DC0574">
        <w:rPr>
          <w:rFonts w:hint="eastAsia"/>
          <w:noProof/>
        </w:rPr>
        <w:drawing>
          <wp:inline distT="0" distB="0" distL="0" distR="0" wp14:anchorId="13119633" wp14:editId="03BADFD8">
            <wp:extent cx="1701580" cy="1701580"/>
            <wp:effectExtent l="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Probability for different HHI within five hours.jp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8626" cy="1698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C0574">
        <w:rPr>
          <w:rFonts w:hint="eastAsia"/>
          <w:noProof/>
        </w:rPr>
        <w:drawing>
          <wp:inline distT="0" distB="0" distL="0" distR="0" wp14:anchorId="3E79A668" wp14:editId="186B2B7A">
            <wp:extent cx="1743075" cy="1727755"/>
            <wp:effectExtent l="0" t="0" r="0" b="635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Probability for different HHI.jp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727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E2F43" w:rsidRPr="00DC0574">
        <w:rPr>
          <w:noProof/>
        </w:rPr>
        <w:drawing>
          <wp:inline distT="0" distB="0" distL="0" distR="0" wp14:anchorId="1F696314" wp14:editId="3C4D2EBF">
            <wp:extent cx="1826611" cy="1777042"/>
            <wp:effectExtent l="0" t="0" r="2540" b="0"/>
            <wp:docPr id="14" name="图片 14" descr="D:\社交转移\0515\0320origin\结构文章的图\改坐标轴的新图\Accuracy of identifying for HH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D:\社交转移\0515\0320origin\结构文章的图\改坐标轴的新图\Accuracy of identifying for HHI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687" cy="1785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4D9DCB" w14:textId="65813017" w:rsidR="00C015D1" w:rsidRPr="00DC0574" w:rsidRDefault="00C015D1" w:rsidP="003D7B18">
      <w:pPr>
        <w:spacing w:line="480" w:lineRule="auto"/>
        <w:jc w:val="both"/>
        <w:rPr>
          <w:rFonts w:eastAsia="宋体"/>
          <w:b/>
          <w:kern w:val="2"/>
        </w:rPr>
      </w:pPr>
      <w:r w:rsidRPr="00DC0574">
        <w:rPr>
          <w:rStyle w:val="11"/>
          <w:b/>
        </w:rPr>
        <w:t>Figure S</w:t>
      </w:r>
      <w:r w:rsidR="00B82BDB" w:rsidRPr="00DC0574">
        <w:rPr>
          <w:rStyle w:val="11"/>
          <w:rFonts w:hint="eastAsia"/>
          <w:b/>
        </w:rPr>
        <w:t>11</w:t>
      </w:r>
      <w:r w:rsidRPr="00DC0574">
        <w:rPr>
          <w:rStyle w:val="11"/>
          <w:b/>
        </w:rPr>
        <w:t xml:space="preserve">. </w:t>
      </w:r>
      <w:r w:rsidR="00D50C48" w:rsidRPr="00DC0574">
        <w:rPr>
          <w:rFonts w:eastAsia="宋体"/>
          <w:b/>
          <w:kern w:val="2"/>
        </w:rPr>
        <w:t>Probability</w:t>
      </w:r>
      <w:r w:rsidR="00D50C48" w:rsidRPr="00DC0574">
        <w:rPr>
          <w:rFonts w:eastAsia="宋体" w:hint="eastAsia"/>
          <w:b/>
          <w:kern w:val="2"/>
        </w:rPr>
        <w:t xml:space="preserve"> of being fake news </w:t>
      </w:r>
      <w:r w:rsidR="00D50C48" w:rsidRPr="00DC0574">
        <w:rPr>
          <w:rFonts w:eastAsia="宋体"/>
          <w:b/>
          <w:kern w:val="2"/>
        </w:rPr>
        <w:t>according</w:t>
      </w:r>
      <w:r w:rsidR="00D50C48" w:rsidRPr="00DC0574">
        <w:rPr>
          <w:rFonts w:eastAsia="宋体" w:hint="eastAsia"/>
          <w:b/>
          <w:kern w:val="2"/>
        </w:rPr>
        <w:t xml:space="preserve"> to HHI.</w:t>
      </w:r>
      <w:r w:rsidRPr="00DC0574">
        <w:rPr>
          <w:rStyle w:val="11"/>
          <w:b/>
        </w:rPr>
        <w:t xml:space="preserve"> </w:t>
      </w:r>
      <w:r w:rsidRPr="00DC0574">
        <w:t>The HHI is defined as:</w:t>
      </w:r>
    </w:p>
    <w:p w14:paraId="57AB68BC" w14:textId="38639C4F" w:rsidR="00C015D1" w:rsidRPr="00DC0574" w:rsidRDefault="00C015D1" w:rsidP="003D7B18">
      <w:pPr>
        <w:spacing w:line="480" w:lineRule="auto"/>
        <w:jc w:val="both"/>
        <w:rPr>
          <w:position w:val="-60"/>
        </w:rPr>
      </w:pPr>
      <w:r w:rsidRPr="00DC0574">
        <w:rPr>
          <w:position w:val="-66"/>
        </w:rPr>
        <w:lastRenderedPageBreak/>
        <w:t xml:space="preserve">                           </w:t>
      </w:r>
      <w:r w:rsidR="007A3DD4" w:rsidRPr="00DC0574">
        <w:rPr>
          <w:noProof/>
          <w:position w:val="-74"/>
        </w:rPr>
        <w:object w:dxaOrig="1880" w:dyaOrig="1600" w14:anchorId="1D2123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2.25pt;height:79.5pt" o:ole="">
            <v:imagedata r:id="rId32" o:title=""/>
          </v:shape>
          <o:OLEObject Type="Embed" ProgID="Equation.DSMT4" ShapeID="_x0000_i1025" DrawAspect="Content" ObjectID="_1647155210" r:id="rId33"/>
        </w:object>
      </w:r>
      <w:r w:rsidRPr="00DC0574">
        <w:rPr>
          <w:position w:val="-66"/>
        </w:rPr>
        <w:t xml:space="preserve">                      (</w:t>
      </w:r>
      <w:r w:rsidR="00BE44AA" w:rsidRPr="00DC0574">
        <w:rPr>
          <w:rFonts w:hint="eastAsia"/>
          <w:position w:val="-66"/>
        </w:rPr>
        <w:t>8</w:t>
      </w:r>
      <w:r w:rsidRPr="00DC0574">
        <w:rPr>
          <w:position w:val="-66"/>
        </w:rPr>
        <w:t>)</w:t>
      </w:r>
    </w:p>
    <w:p w14:paraId="65DDD507" w14:textId="77777777" w:rsidR="00C015D1" w:rsidRPr="00DC0574" w:rsidRDefault="00637BE4" w:rsidP="003D7B18">
      <w:pPr>
        <w:spacing w:line="480" w:lineRule="auto"/>
        <w:jc w:val="both"/>
      </w:pPr>
      <w:r w:rsidRPr="00DC0574">
        <w:rPr>
          <w:noProof/>
          <w:position w:val="-6"/>
        </w:rPr>
        <w:object w:dxaOrig="285" w:dyaOrig="285" w14:anchorId="1BE04962">
          <v:shape id="_x0000_i1026" type="#_x0000_t75" alt="" style="width:14.25pt;height:14.25pt;mso-width-percent:0;mso-height-percent:0;mso-width-percent:0;mso-height-percent:0" o:ole="">
            <v:imagedata r:id="rId34" o:title=""/>
          </v:shape>
          <o:OLEObject Type="Embed" ProgID="Equation.DSMT4" ShapeID="_x0000_i1026" DrawAspect="Content" ObjectID="_1647155211" r:id="rId35"/>
        </w:object>
      </w:r>
      <w:r w:rsidR="00C015D1" w:rsidRPr="00DC0574">
        <w:t>: The number of nodes in the network</w:t>
      </w:r>
    </w:p>
    <w:p w14:paraId="0A425A7E" w14:textId="77777777" w:rsidR="00C015D1" w:rsidRPr="00DC0574" w:rsidRDefault="00637BE4" w:rsidP="003D7B18">
      <w:pPr>
        <w:spacing w:line="480" w:lineRule="auto"/>
        <w:jc w:val="both"/>
      </w:pPr>
      <w:r w:rsidRPr="00DC0574">
        <w:rPr>
          <w:noProof/>
          <w:position w:val="-14"/>
        </w:rPr>
        <w:object w:dxaOrig="420" w:dyaOrig="420" w14:anchorId="4816DBC3">
          <v:shape id="_x0000_i1027" type="#_x0000_t75" alt="" style="width:21.75pt;height:21.75pt;mso-width-percent:0;mso-height-percent:0;mso-width-percent:0;mso-height-percent:0" o:ole="">
            <v:imagedata r:id="rId36" o:title=""/>
          </v:shape>
          <o:OLEObject Type="Embed" ProgID="Equation.DSMT4" ShapeID="_x0000_i1027" DrawAspect="Content" ObjectID="_1647155212" r:id="rId37"/>
        </w:object>
      </w:r>
      <w:r w:rsidR="00C015D1" w:rsidRPr="00DC0574">
        <w:t>: The out-degree of the node number</w:t>
      </w:r>
      <m:oMath>
        <m:r>
          <m:rPr>
            <m:sty m:val="p"/>
          </m:rPr>
          <w:rPr>
            <w:rFonts w:ascii="Cambria Math" w:hAnsi="Cambria Math"/>
          </w:rPr>
          <m:t xml:space="preserve"> j</m:t>
        </m:r>
      </m:oMath>
    </w:p>
    <w:p w14:paraId="074049D5" w14:textId="02B0B9A3" w:rsidR="0007314E" w:rsidRPr="00DC0574" w:rsidRDefault="0007314E" w:rsidP="0007314E">
      <w:pPr>
        <w:spacing w:line="480" w:lineRule="auto"/>
        <w:jc w:val="both"/>
      </w:pPr>
      <w:r w:rsidRPr="00DC0574">
        <w:t xml:space="preserve">(A) Distribution of HHI at five hours from the first re-posting. The p-value here is </w:t>
      </w:r>
      <w:r w:rsidRPr="00DC0574">
        <w:rPr>
          <w:rStyle w:val="11"/>
        </w:rPr>
        <w:t>below 0.01</w:t>
      </w:r>
      <w:r w:rsidRPr="00DC0574">
        <w:t xml:space="preserve">. (B) Distribution of HHI of all re-postings. The p-value is </w:t>
      </w:r>
      <w:r w:rsidRPr="00DC0574">
        <w:rPr>
          <w:rStyle w:val="11"/>
        </w:rPr>
        <w:t>below 0.01</w:t>
      </w:r>
      <w:r w:rsidRPr="00DC0574">
        <w:t xml:space="preserve">. (C) </w:t>
      </w:r>
      <w:r w:rsidRPr="00DC0574">
        <w:rPr>
          <w:rFonts w:hint="eastAsia"/>
        </w:rPr>
        <w:t xml:space="preserve">Probability of being fake news at five hours </w:t>
      </w:r>
      <w:r w:rsidRPr="00DC0574">
        <w:t>according</w:t>
      </w:r>
      <w:r w:rsidRPr="00DC0574">
        <w:rPr>
          <w:rFonts w:hint="eastAsia"/>
        </w:rPr>
        <w:t xml:space="preserve"> to HHI.</w:t>
      </w:r>
      <w:r w:rsidRPr="00DC0574">
        <w:t xml:space="preserve"> (D) </w:t>
      </w:r>
      <w:r w:rsidRPr="00DC0574">
        <w:rPr>
          <w:rFonts w:hint="eastAsia"/>
        </w:rPr>
        <w:t xml:space="preserve">Probability of being fake news for the whole propagation lifespan </w:t>
      </w:r>
      <w:r w:rsidRPr="00DC0574">
        <w:t>according</w:t>
      </w:r>
      <w:r w:rsidRPr="00DC0574">
        <w:rPr>
          <w:rFonts w:hint="eastAsia"/>
        </w:rPr>
        <w:t xml:space="preserve"> to HHI.</w:t>
      </w:r>
      <w:r w:rsidRPr="00DC0574">
        <w:t xml:space="preserve"> (E) The </w:t>
      </w:r>
      <w:r w:rsidRPr="00DC0574">
        <w:rPr>
          <w:rFonts w:hint="eastAsia"/>
        </w:rPr>
        <w:t>difference significance</w:t>
      </w:r>
      <w:r w:rsidRPr="00DC0574">
        <w:t xml:space="preserve"> is 0.755 (at five hours). And </w:t>
      </w:r>
      <w:r w:rsidRPr="00DC0574">
        <w:rPr>
          <w:rFonts w:hint="eastAsia"/>
        </w:rPr>
        <w:t>for the whole propagation lifespan</w:t>
      </w:r>
      <w:r w:rsidRPr="00DC0574">
        <w:t xml:space="preserve">, the </w:t>
      </w:r>
      <w:r w:rsidRPr="00DC0574">
        <w:rPr>
          <w:rFonts w:hint="eastAsia"/>
        </w:rPr>
        <w:t>difference</w:t>
      </w:r>
      <w:r w:rsidRPr="00DC0574">
        <w:t xml:space="preserve"> significance</w:t>
      </w:r>
      <w:r w:rsidRPr="00DC0574">
        <w:rPr>
          <w:rFonts w:hint="eastAsia"/>
        </w:rPr>
        <w:t xml:space="preserve"> </w:t>
      </w:r>
      <w:r w:rsidRPr="00DC0574">
        <w:t xml:space="preserve">is 0.785. </w:t>
      </w:r>
    </w:p>
    <w:p w14:paraId="103A4E37" w14:textId="6C91045A" w:rsidR="00073EB5" w:rsidRPr="00DC0574" w:rsidRDefault="007E24A6" w:rsidP="002F1AD9">
      <w:pPr>
        <w:widowControl/>
        <w:autoSpaceDE/>
        <w:autoSpaceDN/>
        <w:adjustRightInd/>
        <w:spacing w:line="240" w:lineRule="auto"/>
        <w:ind w:firstLineChars="650" w:firstLine="1560"/>
        <w:jc w:val="both"/>
        <w:rPr>
          <w:noProof/>
        </w:rPr>
      </w:pPr>
      <w:r w:rsidRPr="00DC0574">
        <w:rPr>
          <w:noProof/>
        </w:rPr>
        <w:t xml:space="preserve"> </w:t>
      </w:r>
    </w:p>
    <w:p w14:paraId="5DEF5D83" w14:textId="1A075211" w:rsidR="00C25157" w:rsidRPr="00DC0574" w:rsidRDefault="00C25157" w:rsidP="00C25157">
      <w:pPr>
        <w:autoSpaceDE/>
        <w:autoSpaceDN/>
        <w:adjustRightInd/>
        <w:spacing w:line="240" w:lineRule="auto"/>
        <w:jc w:val="both"/>
        <w:rPr>
          <w:rFonts w:ascii="等线" w:eastAsia="等线" w:hAnsi="等线" w:cs="Arial"/>
          <w:kern w:val="2"/>
          <w:sz w:val="21"/>
          <w:szCs w:val="22"/>
        </w:rPr>
      </w:pPr>
      <w:r w:rsidRPr="00DC0574">
        <w:rPr>
          <w:rFonts w:ascii="等线" w:eastAsia="等线" w:hAnsi="等线" w:cs="Arial"/>
          <w:noProof/>
          <w:kern w:val="2"/>
          <w:sz w:val="21"/>
          <w:szCs w:val="22"/>
        </w:rPr>
        <w:drawing>
          <wp:inline distT="0" distB="0" distL="0" distR="0" wp14:anchorId="28260F33" wp14:editId="039FE936">
            <wp:extent cx="2495550" cy="1744102"/>
            <wp:effectExtent l="0" t="0" r="0" b="8890"/>
            <wp:docPr id="36" name="图片 23" descr="Topic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 descr="Topics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6732" cy="1744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0574">
        <w:rPr>
          <w:rFonts w:ascii="等线" w:eastAsia="等线" w:hAnsi="等线" w:cs="Arial" w:hint="eastAsia"/>
          <w:kern w:val="2"/>
          <w:sz w:val="21"/>
          <w:szCs w:val="22"/>
        </w:rPr>
        <w:t xml:space="preserve"> </w:t>
      </w:r>
      <w:r w:rsidR="00713881" w:rsidRPr="00DC0574">
        <w:rPr>
          <w:rFonts w:ascii="等线" w:eastAsia="等线" w:hAnsi="等线" w:cs="Arial"/>
          <w:noProof/>
          <w:kern w:val="2"/>
          <w:sz w:val="21"/>
          <w:szCs w:val="22"/>
        </w:rPr>
        <w:drawing>
          <wp:inline distT="0" distB="0" distL="0" distR="0" wp14:anchorId="663CFC60" wp14:editId="1FCEF6DC">
            <wp:extent cx="2638425" cy="1840368"/>
            <wp:effectExtent l="0" t="0" r="0" b="7620"/>
            <wp:docPr id="6" name="图片 6" descr="D:\社交转移\分类计算\人工分类 赵数据\分类 文章撰写\ratio inf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:\社交转移\分类计算\人工分类 赵数据\分类 文章撰写\ratio infi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538" cy="1841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FB9698" w14:textId="51A07A97" w:rsidR="00B62BD5" w:rsidRPr="00DC0574" w:rsidRDefault="00073EB5" w:rsidP="0007314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auto"/>
        <w:jc w:val="both"/>
      </w:pPr>
      <w:bookmarkStart w:id="5" w:name="OLE_LINK38"/>
      <w:bookmarkStart w:id="6" w:name="_Hlk525656929"/>
      <w:r w:rsidRPr="00DC0574">
        <w:rPr>
          <w:rStyle w:val="11"/>
          <w:rFonts w:hint="eastAsia"/>
          <w:b/>
        </w:rPr>
        <w:t>Figure S</w:t>
      </w:r>
      <w:r w:rsidR="00B82BDB" w:rsidRPr="00DC0574">
        <w:rPr>
          <w:rStyle w:val="11"/>
          <w:rFonts w:hint="eastAsia"/>
          <w:b/>
        </w:rPr>
        <w:t>12</w:t>
      </w:r>
      <w:r w:rsidRPr="00DC0574">
        <w:rPr>
          <w:rStyle w:val="11"/>
          <w:rFonts w:hint="eastAsia"/>
          <w:b/>
        </w:rPr>
        <w:t>.</w:t>
      </w:r>
      <w:bookmarkEnd w:id="5"/>
      <w:r w:rsidRPr="00DC0574">
        <w:rPr>
          <w:rStyle w:val="11"/>
          <w:rFonts w:hint="eastAsia"/>
          <w:b/>
        </w:rPr>
        <w:t xml:space="preserve"> </w:t>
      </w:r>
      <w:r w:rsidR="00C25157" w:rsidRPr="00DC0574">
        <w:rPr>
          <w:rStyle w:val="11"/>
          <w:b/>
        </w:rPr>
        <w:t xml:space="preserve">Different topics of fake news in Weibo. </w:t>
      </w:r>
      <w:r w:rsidR="00C25157" w:rsidRPr="00DC0574">
        <w:rPr>
          <w:rStyle w:val="11"/>
        </w:rPr>
        <w:t xml:space="preserve">(A) </w:t>
      </w:r>
      <w:r w:rsidRPr="00DC0574">
        <w:t xml:space="preserve">The distribution of </w:t>
      </w:r>
      <w:r w:rsidR="007E24A6" w:rsidRPr="00DC0574">
        <w:t>topics</w:t>
      </w:r>
      <w:r w:rsidRPr="00DC0574">
        <w:t xml:space="preserve"> for fake news</w:t>
      </w:r>
      <w:r w:rsidR="00430100" w:rsidRPr="00DC0574">
        <w:rPr>
          <w:rFonts w:hint="eastAsia"/>
        </w:rPr>
        <w:t xml:space="preserve"> in Weibo</w:t>
      </w:r>
      <w:r w:rsidRPr="00DC0574">
        <w:t xml:space="preserve">. We analyze </w:t>
      </w:r>
      <w:r w:rsidR="00D52FF0" w:rsidRPr="00DC0574">
        <w:t>all</w:t>
      </w:r>
      <w:r w:rsidR="007E24A6" w:rsidRPr="00DC0574">
        <w:t xml:space="preserve"> </w:t>
      </w:r>
      <w:r w:rsidR="00800F91" w:rsidRPr="00DC0574">
        <w:t xml:space="preserve">1701 </w:t>
      </w:r>
      <w:r w:rsidRPr="00DC0574">
        <w:t xml:space="preserve">fake news </w:t>
      </w:r>
      <w:r w:rsidR="007E24A6" w:rsidRPr="00DC0574">
        <w:t xml:space="preserve">and divide them into five categories manually according to their topics of content: political </w:t>
      </w:r>
      <w:r w:rsidR="007279A5" w:rsidRPr="00DC0574">
        <w:t>fake news</w:t>
      </w:r>
      <w:r w:rsidR="007E24A6" w:rsidRPr="00DC0574">
        <w:t xml:space="preserve">, economic </w:t>
      </w:r>
      <w:r w:rsidR="007279A5" w:rsidRPr="00DC0574">
        <w:t>fake news</w:t>
      </w:r>
      <w:r w:rsidR="007E24A6" w:rsidRPr="00DC0574">
        <w:t xml:space="preserve">, fraudulent </w:t>
      </w:r>
      <w:r w:rsidR="007279A5" w:rsidRPr="00DC0574">
        <w:t>fake news</w:t>
      </w:r>
      <w:r w:rsidR="007E24A6" w:rsidRPr="00DC0574">
        <w:t>, tidbit</w:t>
      </w:r>
      <w:r w:rsidR="00460A63" w:rsidRPr="00DC0574">
        <w:rPr>
          <w:rFonts w:hint="eastAsia"/>
        </w:rPr>
        <w:t>s</w:t>
      </w:r>
      <w:r w:rsidR="007E24A6" w:rsidRPr="00DC0574">
        <w:t xml:space="preserve"> </w:t>
      </w:r>
      <w:r w:rsidR="007279A5" w:rsidRPr="00DC0574">
        <w:t>fake news</w:t>
      </w:r>
      <w:r w:rsidR="008468AE" w:rsidRPr="00DC0574">
        <w:rPr>
          <w:rFonts w:hint="eastAsia"/>
        </w:rPr>
        <w:t>,</w:t>
      </w:r>
      <w:r w:rsidR="007E24A6" w:rsidRPr="00DC0574">
        <w:t xml:space="preserve"> and pseudoscience </w:t>
      </w:r>
      <w:r w:rsidR="007279A5" w:rsidRPr="00DC0574">
        <w:t>fake news</w:t>
      </w:r>
      <w:r w:rsidR="007E24A6" w:rsidRPr="00DC0574">
        <w:t xml:space="preserve">. </w:t>
      </w:r>
      <w:bookmarkEnd w:id="6"/>
      <w:r w:rsidR="00C25157" w:rsidRPr="00DC0574">
        <w:t xml:space="preserve">(B) The ratio of layer sizes distributions </w:t>
      </w:r>
      <w:r w:rsidR="002C404B" w:rsidRPr="00DC0574">
        <w:rPr>
          <w:rFonts w:hint="eastAsia"/>
        </w:rPr>
        <w:t>for</w:t>
      </w:r>
      <w:r w:rsidR="00C25157" w:rsidRPr="00DC0574">
        <w:t xml:space="preserve"> five </w:t>
      </w:r>
      <w:r w:rsidR="002C404B" w:rsidRPr="00DC0574">
        <w:rPr>
          <w:rFonts w:hint="eastAsia"/>
        </w:rPr>
        <w:t>type</w:t>
      </w:r>
      <w:r w:rsidR="002C404B" w:rsidRPr="00DC0574">
        <w:t xml:space="preserve">s </w:t>
      </w:r>
      <w:r w:rsidR="00C25157" w:rsidRPr="00DC0574">
        <w:t>of fake news respectively and the distribution of real news.</w:t>
      </w:r>
    </w:p>
    <w:p w14:paraId="1981F563" w14:textId="77777777" w:rsidR="001F0BED" w:rsidRPr="00DC0574" w:rsidRDefault="001F0BED" w:rsidP="00426A6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auto"/>
        <w:jc w:val="both"/>
      </w:pPr>
      <w:r w:rsidRPr="00DC0574">
        <w:rPr>
          <w:noProof/>
        </w:rPr>
        <w:lastRenderedPageBreak/>
        <w:drawing>
          <wp:inline distT="0" distB="0" distL="0" distR="0" wp14:anchorId="52052FB2" wp14:editId="2C03935C">
            <wp:extent cx="5398770" cy="3983355"/>
            <wp:effectExtent l="0" t="0" r="0" b="0"/>
            <wp:docPr id="32" name="図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図 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98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AFA2CC" w14:textId="6F25D6E0" w:rsidR="001F0BED" w:rsidRPr="00DC0574" w:rsidRDefault="001F0BED" w:rsidP="001F0BE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auto"/>
        <w:jc w:val="both"/>
      </w:pPr>
      <w:r w:rsidRPr="00DC0574">
        <w:t xml:space="preserve">Figure </w:t>
      </w:r>
      <w:r w:rsidRPr="00DC0574">
        <w:rPr>
          <w:rFonts w:hint="eastAsia"/>
        </w:rPr>
        <w:t>S1</w:t>
      </w:r>
      <w:r w:rsidRPr="00DC0574">
        <w:t>3. Comparison between networks built by the mention sign “@” (circles) and retweet sign “RT @” (squares). There is little difference between the results based on both network definitions.</w:t>
      </w:r>
    </w:p>
    <w:p w14:paraId="1AB67B8B" w14:textId="77777777" w:rsidR="001F0BED" w:rsidRPr="00DC0574" w:rsidRDefault="001F0BED" w:rsidP="0007314E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480" w:lineRule="auto"/>
        <w:jc w:val="both"/>
      </w:pPr>
    </w:p>
    <w:sectPr w:rsidR="001F0BED" w:rsidRPr="00DC0574" w:rsidSect="00F159F9">
      <w:pgSz w:w="11906" w:h="16838"/>
      <w:pgMar w:top="1440" w:right="1800" w:bottom="1440" w:left="180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4A97BD0" w14:textId="77777777" w:rsidR="006F4721" w:rsidRDefault="006F4721" w:rsidP="00712146">
      <w:r>
        <w:separator/>
      </w:r>
    </w:p>
  </w:endnote>
  <w:endnote w:type="continuationSeparator" w:id="0">
    <w:p w14:paraId="3E1DC318" w14:textId="77777777" w:rsidR="006F4721" w:rsidRDefault="006F4721" w:rsidP="007121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053019A" w14:textId="77777777" w:rsidR="006F4721" w:rsidRDefault="006F4721" w:rsidP="00712146">
      <w:r>
        <w:separator/>
      </w:r>
    </w:p>
  </w:footnote>
  <w:footnote w:type="continuationSeparator" w:id="0">
    <w:p w14:paraId="1D58A2E0" w14:textId="77777777" w:rsidR="006F4721" w:rsidRDefault="006F4721" w:rsidP="0071214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FB5776"/>
    <w:multiLevelType w:val="hybridMultilevel"/>
    <w:tmpl w:val="FC8420BE"/>
    <w:lvl w:ilvl="0" w:tplc="81BEE320">
      <w:start w:val="1"/>
      <w:numFmt w:val="upperLetter"/>
      <w:lvlText w:val="(%1)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B095C5A"/>
    <w:multiLevelType w:val="hybridMultilevel"/>
    <w:tmpl w:val="4F6E9F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50EB0822"/>
    <w:multiLevelType w:val="multilevel"/>
    <w:tmpl w:val="997250B0"/>
    <w:lvl w:ilvl="0">
      <w:start w:val="1"/>
      <w:numFmt w:val="decimal"/>
      <w:lvlText w:val="%1."/>
      <w:lvlJc w:val="center"/>
      <w:pPr>
        <w:ind w:left="340" w:hanging="198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num w:numId="1">
    <w:abstractNumId w:val="2"/>
  </w:num>
  <w:num w:numId="2">
    <w:abstractNumId w:val="1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7AAC"/>
    <w:rsid w:val="00001A98"/>
    <w:rsid w:val="0000203A"/>
    <w:rsid w:val="000024C3"/>
    <w:rsid w:val="00002842"/>
    <w:rsid w:val="00002E3F"/>
    <w:rsid w:val="000037F2"/>
    <w:rsid w:val="00003F80"/>
    <w:rsid w:val="000048BF"/>
    <w:rsid w:val="0000586E"/>
    <w:rsid w:val="00006C04"/>
    <w:rsid w:val="00006CBA"/>
    <w:rsid w:val="000079D1"/>
    <w:rsid w:val="00010BF3"/>
    <w:rsid w:val="00011625"/>
    <w:rsid w:val="00012D7F"/>
    <w:rsid w:val="00013172"/>
    <w:rsid w:val="00013722"/>
    <w:rsid w:val="00014388"/>
    <w:rsid w:val="00014405"/>
    <w:rsid w:val="00014594"/>
    <w:rsid w:val="00015446"/>
    <w:rsid w:val="00015E57"/>
    <w:rsid w:val="00016B04"/>
    <w:rsid w:val="0002057C"/>
    <w:rsid w:val="0002144E"/>
    <w:rsid w:val="00021466"/>
    <w:rsid w:val="00022120"/>
    <w:rsid w:val="0002420B"/>
    <w:rsid w:val="0002500E"/>
    <w:rsid w:val="00025E2E"/>
    <w:rsid w:val="000264E6"/>
    <w:rsid w:val="00026A7D"/>
    <w:rsid w:val="000276E4"/>
    <w:rsid w:val="00030701"/>
    <w:rsid w:val="000308F5"/>
    <w:rsid w:val="00030FEA"/>
    <w:rsid w:val="000316E1"/>
    <w:rsid w:val="0003185F"/>
    <w:rsid w:val="00031AFC"/>
    <w:rsid w:val="0003532C"/>
    <w:rsid w:val="00035A3D"/>
    <w:rsid w:val="0003798D"/>
    <w:rsid w:val="00037E53"/>
    <w:rsid w:val="00040354"/>
    <w:rsid w:val="00041D74"/>
    <w:rsid w:val="00041E16"/>
    <w:rsid w:val="00043DB6"/>
    <w:rsid w:val="000446F5"/>
    <w:rsid w:val="00044EA3"/>
    <w:rsid w:val="0004608C"/>
    <w:rsid w:val="00047595"/>
    <w:rsid w:val="000501D9"/>
    <w:rsid w:val="000509C8"/>
    <w:rsid w:val="000510D6"/>
    <w:rsid w:val="00052880"/>
    <w:rsid w:val="00052ACE"/>
    <w:rsid w:val="00052D99"/>
    <w:rsid w:val="0005341E"/>
    <w:rsid w:val="00053AA4"/>
    <w:rsid w:val="0005798F"/>
    <w:rsid w:val="00060055"/>
    <w:rsid w:val="000609C4"/>
    <w:rsid w:val="0006159C"/>
    <w:rsid w:val="000618BC"/>
    <w:rsid w:val="00063046"/>
    <w:rsid w:val="00063486"/>
    <w:rsid w:val="00063C43"/>
    <w:rsid w:val="00064420"/>
    <w:rsid w:val="00066C56"/>
    <w:rsid w:val="00067AFF"/>
    <w:rsid w:val="00067D45"/>
    <w:rsid w:val="000723CD"/>
    <w:rsid w:val="00072B02"/>
    <w:rsid w:val="0007314E"/>
    <w:rsid w:val="00073948"/>
    <w:rsid w:val="00073EB5"/>
    <w:rsid w:val="000742F7"/>
    <w:rsid w:val="0007514C"/>
    <w:rsid w:val="0007689A"/>
    <w:rsid w:val="00077734"/>
    <w:rsid w:val="00077B48"/>
    <w:rsid w:val="00081000"/>
    <w:rsid w:val="00083199"/>
    <w:rsid w:val="00084FED"/>
    <w:rsid w:val="00085060"/>
    <w:rsid w:val="0008539C"/>
    <w:rsid w:val="00086993"/>
    <w:rsid w:val="00086AC8"/>
    <w:rsid w:val="00087D5F"/>
    <w:rsid w:val="00087F1B"/>
    <w:rsid w:val="00090640"/>
    <w:rsid w:val="00091433"/>
    <w:rsid w:val="000918C7"/>
    <w:rsid w:val="0009410A"/>
    <w:rsid w:val="0009435D"/>
    <w:rsid w:val="000956CD"/>
    <w:rsid w:val="00095897"/>
    <w:rsid w:val="000967AA"/>
    <w:rsid w:val="00096DB4"/>
    <w:rsid w:val="00097003"/>
    <w:rsid w:val="00097BFC"/>
    <w:rsid w:val="00097D92"/>
    <w:rsid w:val="000A0A1A"/>
    <w:rsid w:val="000A1D47"/>
    <w:rsid w:val="000A2B63"/>
    <w:rsid w:val="000A2C3F"/>
    <w:rsid w:val="000A30CC"/>
    <w:rsid w:val="000A3134"/>
    <w:rsid w:val="000A3C5A"/>
    <w:rsid w:val="000A4B00"/>
    <w:rsid w:val="000A589C"/>
    <w:rsid w:val="000A594D"/>
    <w:rsid w:val="000A5B8B"/>
    <w:rsid w:val="000A6A5E"/>
    <w:rsid w:val="000B0C38"/>
    <w:rsid w:val="000B2034"/>
    <w:rsid w:val="000B237B"/>
    <w:rsid w:val="000B314F"/>
    <w:rsid w:val="000B377D"/>
    <w:rsid w:val="000B3786"/>
    <w:rsid w:val="000B6217"/>
    <w:rsid w:val="000B6B91"/>
    <w:rsid w:val="000B7164"/>
    <w:rsid w:val="000B744B"/>
    <w:rsid w:val="000B7DD2"/>
    <w:rsid w:val="000C02A5"/>
    <w:rsid w:val="000C07A0"/>
    <w:rsid w:val="000C0878"/>
    <w:rsid w:val="000C0AE5"/>
    <w:rsid w:val="000C1483"/>
    <w:rsid w:val="000C1B2C"/>
    <w:rsid w:val="000C314A"/>
    <w:rsid w:val="000C35BA"/>
    <w:rsid w:val="000C3D05"/>
    <w:rsid w:val="000C7464"/>
    <w:rsid w:val="000C7573"/>
    <w:rsid w:val="000C7CA5"/>
    <w:rsid w:val="000D0EFB"/>
    <w:rsid w:val="000D18EF"/>
    <w:rsid w:val="000D48AF"/>
    <w:rsid w:val="000D54BB"/>
    <w:rsid w:val="000D6829"/>
    <w:rsid w:val="000D6A15"/>
    <w:rsid w:val="000D6DEF"/>
    <w:rsid w:val="000E30C4"/>
    <w:rsid w:val="000E3DF2"/>
    <w:rsid w:val="000E42D6"/>
    <w:rsid w:val="000E4DCB"/>
    <w:rsid w:val="000E7F15"/>
    <w:rsid w:val="000F01CC"/>
    <w:rsid w:val="000F1759"/>
    <w:rsid w:val="000F1FF7"/>
    <w:rsid w:val="000F23A9"/>
    <w:rsid w:val="000F28B6"/>
    <w:rsid w:val="000F2B3F"/>
    <w:rsid w:val="000F37D1"/>
    <w:rsid w:val="000F425E"/>
    <w:rsid w:val="000F4CD9"/>
    <w:rsid w:val="000F4F9C"/>
    <w:rsid w:val="000F5A44"/>
    <w:rsid w:val="000F62FB"/>
    <w:rsid w:val="000F6E7D"/>
    <w:rsid w:val="000F7CE4"/>
    <w:rsid w:val="00100470"/>
    <w:rsid w:val="00100E12"/>
    <w:rsid w:val="00101325"/>
    <w:rsid w:val="001025E2"/>
    <w:rsid w:val="00102E60"/>
    <w:rsid w:val="001045F9"/>
    <w:rsid w:val="00106909"/>
    <w:rsid w:val="00106C21"/>
    <w:rsid w:val="00106DD5"/>
    <w:rsid w:val="00107A2E"/>
    <w:rsid w:val="00107BED"/>
    <w:rsid w:val="00107D2C"/>
    <w:rsid w:val="00107EB3"/>
    <w:rsid w:val="0011016D"/>
    <w:rsid w:val="00111443"/>
    <w:rsid w:val="00113C62"/>
    <w:rsid w:val="00113DC3"/>
    <w:rsid w:val="001146A9"/>
    <w:rsid w:val="001166E1"/>
    <w:rsid w:val="00117403"/>
    <w:rsid w:val="00121F98"/>
    <w:rsid w:val="00124E4E"/>
    <w:rsid w:val="00124ECB"/>
    <w:rsid w:val="001261A4"/>
    <w:rsid w:val="00126541"/>
    <w:rsid w:val="00126B55"/>
    <w:rsid w:val="00126E60"/>
    <w:rsid w:val="001273C5"/>
    <w:rsid w:val="00127428"/>
    <w:rsid w:val="00132331"/>
    <w:rsid w:val="00133423"/>
    <w:rsid w:val="00133AC5"/>
    <w:rsid w:val="00135BA4"/>
    <w:rsid w:val="00136D77"/>
    <w:rsid w:val="001407EE"/>
    <w:rsid w:val="0014126A"/>
    <w:rsid w:val="001414DB"/>
    <w:rsid w:val="00144311"/>
    <w:rsid w:val="00144571"/>
    <w:rsid w:val="00146E6A"/>
    <w:rsid w:val="00146F56"/>
    <w:rsid w:val="00150E4D"/>
    <w:rsid w:val="001522D0"/>
    <w:rsid w:val="001526EE"/>
    <w:rsid w:val="001541DF"/>
    <w:rsid w:val="00154A5F"/>
    <w:rsid w:val="00156366"/>
    <w:rsid w:val="00160DA6"/>
    <w:rsid w:val="00162C2B"/>
    <w:rsid w:val="00162E8A"/>
    <w:rsid w:val="0016320A"/>
    <w:rsid w:val="00163627"/>
    <w:rsid w:val="0016502A"/>
    <w:rsid w:val="0016680C"/>
    <w:rsid w:val="0017119F"/>
    <w:rsid w:val="00171FFA"/>
    <w:rsid w:val="00172941"/>
    <w:rsid w:val="00173E69"/>
    <w:rsid w:val="00173EA3"/>
    <w:rsid w:val="00173EEB"/>
    <w:rsid w:val="001740FD"/>
    <w:rsid w:val="00174DCB"/>
    <w:rsid w:val="00174EFE"/>
    <w:rsid w:val="001752B9"/>
    <w:rsid w:val="00176597"/>
    <w:rsid w:val="0018010E"/>
    <w:rsid w:val="0018044F"/>
    <w:rsid w:val="001810E7"/>
    <w:rsid w:val="001837F8"/>
    <w:rsid w:val="00184556"/>
    <w:rsid w:val="001848CD"/>
    <w:rsid w:val="00185DF0"/>
    <w:rsid w:val="00185FDF"/>
    <w:rsid w:val="001868CD"/>
    <w:rsid w:val="001910ED"/>
    <w:rsid w:val="00192086"/>
    <w:rsid w:val="00192BDA"/>
    <w:rsid w:val="00193DC1"/>
    <w:rsid w:val="00194137"/>
    <w:rsid w:val="00195E53"/>
    <w:rsid w:val="00196C57"/>
    <w:rsid w:val="00196C76"/>
    <w:rsid w:val="001A01C4"/>
    <w:rsid w:val="001A1E04"/>
    <w:rsid w:val="001A22B6"/>
    <w:rsid w:val="001A2515"/>
    <w:rsid w:val="001A3E8B"/>
    <w:rsid w:val="001A439B"/>
    <w:rsid w:val="001A516E"/>
    <w:rsid w:val="001A523F"/>
    <w:rsid w:val="001A6FB5"/>
    <w:rsid w:val="001B0662"/>
    <w:rsid w:val="001B1268"/>
    <w:rsid w:val="001B1732"/>
    <w:rsid w:val="001B1CC2"/>
    <w:rsid w:val="001B203F"/>
    <w:rsid w:val="001B31FB"/>
    <w:rsid w:val="001B5338"/>
    <w:rsid w:val="001B54D6"/>
    <w:rsid w:val="001B77CC"/>
    <w:rsid w:val="001B78D9"/>
    <w:rsid w:val="001C0531"/>
    <w:rsid w:val="001C3AC4"/>
    <w:rsid w:val="001C4609"/>
    <w:rsid w:val="001C4690"/>
    <w:rsid w:val="001C5AB0"/>
    <w:rsid w:val="001C5ADA"/>
    <w:rsid w:val="001C62E1"/>
    <w:rsid w:val="001C651B"/>
    <w:rsid w:val="001C65E4"/>
    <w:rsid w:val="001C735A"/>
    <w:rsid w:val="001C745C"/>
    <w:rsid w:val="001D043E"/>
    <w:rsid w:val="001D0CAB"/>
    <w:rsid w:val="001D1320"/>
    <w:rsid w:val="001D178B"/>
    <w:rsid w:val="001D1E71"/>
    <w:rsid w:val="001D4DBB"/>
    <w:rsid w:val="001D4FA4"/>
    <w:rsid w:val="001D5310"/>
    <w:rsid w:val="001D5E85"/>
    <w:rsid w:val="001D61B7"/>
    <w:rsid w:val="001D6E79"/>
    <w:rsid w:val="001D72BA"/>
    <w:rsid w:val="001E0CAA"/>
    <w:rsid w:val="001E1036"/>
    <w:rsid w:val="001E1234"/>
    <w:rsid w:val="001E12C9"/>
    <w:rsid w:val="001E1838"/>
    <w:rsid w:val="001E21E0"/>
    <w:rsid w:val="001E25EA"/>
    <w:rsid w:val="001E3348"/>
    <w:rsid w:val="001E35CF"/>
    <w:rsid w:val="001E3B9D"/>
    <w:rsid w:val="001E3E37"/>
    <w:rsid w:val="001E404D"/>
    <w:rsid w:val="001E4F33"/>
    <w:rsid w:val="001E5424"/>
    <w:rsid w:val="001E6AE5"/>
    <w:rsid w:val="001F00CF"/>
    <w:rsid w:val="001F0BED"/>
    <w:rsid w:val="001F0E02"/>
    <w:rsid w:val="001F1933"/>
    <w:rsid w:val="001F1944"/>
    <w:rsid w:val="001F1AE4"/>
    <w:rsid w:val="001F1B4A"/>
    <w:rsid w:val="001F2870"/>
    <w:rsid w:val="001F2937"/>
    <w:rsid w:val="001F298B"/>
    <w:rsid w:val="001F2F77"/>
    <w:rsid w:val="001F303F"/>
    <w:rsid w:val="001F3E59"/>
    <w:rsid w:val="001F5F60"/>
    <w:rsid w:val="001F60FD"/>
    <w:rsid w:val="001F6214"/>
    <w:rsid w:val="001F6653"/>
    <w:rsid w:val="001F7CAB"/>
    <w:rsid w:val="00200622"/>
    <w:rsid w:val="0020132D"/>
    <w:rsid w:val="00201CF4"/>
    <w:rsid w:val="0020232C"/>
    <w:rsid w:val="002026C5"/>
    <w:rsid w:val="00202DDA"/>
    <w:rsid w:val="002036E3"/>
    <w:rsid w:val="00205593"/>
    <w:rsid w:val="002055FF"/>
    <w:rsid w:val="00205716"/>
    <w:rsid w:val="00205A3A"/>
    <w:rsid w:val="00205F4A"/>
    <w:rsid w:val="002066DA"/>
    <w:rsid w:val="002067AC"/>
    <w:rsid w:val="002075BE"/>
    <w:rsid w:val="00207C90"/>
    <w:rsid w:val="002111E1"/>
    <w:rsid w:val="0021125C"/>
    <w:rsid w:val="00211AE4"/>
    <w:rsid w:val="0021433A"/>
    <w:rsid w:val="0021467E"/>
    <w:rsid w:val="002147BC"/>
    <w:rsid w:val="00215513"/>
    <w:rsid w:val="00215787"/>
    <w:rsid w:val="00215E26"/>
    <w:rsid w:val="00216B66"/>
    <w:rsid w:val="002178FC"/>
    <w:rsid w:val="0021799E"/>
    <w:rsid w:val="00217F4C"/>
    <w:rsid w:val="002203D0"/>
    <w:rsid w:val="00220870"/>
    <w:rsid w:val="00220B7B"/>
    <w:rsid w:val="00223374"/>
    <w:rsid w:val="00223959"/>
    <w:rsid w:val="002244D4"/>
    <w:rsid w:val="00224599"/>
    <w:rsid w:val="00224638"/>
    <w:rsid w:val="002246AB"/>
    <w:rsid w:val="00224D6A"/>
    <w:rsid w:val="0022598A"/>
    <w:rsid w:val="002269F6"/>
    <w:rsid w:val="00226F34"/>
    <w:rsid w:val="00227593"/>
    <w:rsid w:val="002278EA"/>
    <w:rsid w:val="002311E2"/>
    <w:rsid w:val="00232CF8"/>
    <w:rsid w:val="00232D04"/>
    <w:rsid w:val="00233A7E"/>
    <w:rsid w:val="002342D9"/>
    <w:rsid w:val="00234BB3"/>
    <w:rsid w:val="002354AC"/>
    <w:rsid w:val="00235737"/>
    <w:rsid w:val="0023787C"/>
    <w:rsid w:val="00237E02"/>
    <w:rsid w:val="002407D9"/>
    <w:rsid w:val="00240E45"/>
    <w:rsid w:val="00242AB6"/>
    <w:rsid w:val="00244B36"/>
    <w:rsid w:val="00245B06"/>
    <w:rsid w:val="00246D74"/>
    <w:rsid w:val="00250E9F"/>
    <w:rsid w:val="00251539"/>
    <w:rsid w:val="002518DC"/>
    <w:rsid w:val="002535BF"/>
    <w:rsid w:val="002536DA"/>
    <w:rsid w:val="002561B3"/>
    <w:rsid w:val="002561F0"/>
    <w:rsid w:val="002565D1"/>
    <w:rsid w:val="002575DE"/>
    <w:rsid w:val="00257C3A"/>
    <w:rsid w:val="002604D2"/>
    <w:rsid w:val="00260875"/>
    <w:rsid w:val="00260F5C"/>
    <w:rsid w:val="00261264"/>
    <w:rsid w:val="002619B0"/>
    <w:rsid w:val="00261E7B"/>
    <w:rsid w:val="00262C12"/>
    <w:rsid w:val="00263AF3"/>
    <w:rsid w:val="00265628"/>
    <w:rsid w:val="00265AEB"/>
    <w:rsid w:val="00266213"/>
    <w:rsid w:val="002666AE"/>
    <w:rsid w:val="002720CD"/>
    <w:rsid w:val="002724D3"/>
    <w:rsid w:val="00272FFE"/>
    <w:rsid w:val="00273336"/>
    <w:rsid w:val="00274610"/>
    <w:rsid w:val="00274C11"/>
    <w:rsid w:val="00275258"/>
    <w:rsid w:val="00275CCB"/>
    <w:rsid w:val="002815E3"/>
    <w:rsid w:val="002830FA"/>
    <w:rsid w:val="00283914"/>
    <w:rsid w:val="002845E7"/>
    <w:rsid w:val="002849D3"/>
    <w:rsid w:val="00284C41"/>
    <w:rsid w:val="00285113"/>
    <w:rsid w:val="00285245"/>
    <w:rsid w:val="00286BA9"/>
    <w:rsid w:val="002876AC"/>
    <w:rsid w:val="00292A0C"/>
    <w:rsid w:val="0029356C"/>
    <w:rsid w:val="00294427"/>
    <w:rsid w:val="00294B99"/>
    <w:rsid w:val="002958E2"/>
    <w:rsid w:val="002A0257"/>
    <w:rsid w:val="002A25FD"/>
    <w:rsid w:val="002A4AC3"/>
    <w:rsid w:val="002A52E2"/>
    <w:rsid w:val="002A5479"/>
    <w:rsid w:val="002A5544"/>
    <w:rsid w:val="002A59E4"/>
    <w:rsid w:val="002A6925"/>
    <w:rsid w:val="002A6BCA"/>
    <w:rsid w:val="002B015E"/>
    <w:rsid w:val="002B0180"/>
    <w:rsid w:val="002B4901"/>
    <w:rsid w:val="002B4FBC"/>
    <w:rsid w:val="002B52A0"/>
    <w:rsid w:val="002B596F"/>
    <w:rsid w:val="002B5A98"/>
    <w:rsid w:val="002B5C12"/>
    <w:rsid w:val="002B650C"/>
    <w:rsid w:val="002C0A39"/>
    <w:rsid w:val="002C10E1"/>
    <w:rsid w:val="002C128B"/>
    <w:rsid w:val="002C167F"/>
    <w:rsid w:val="002C1A3C"/>
    <w:rsid w:val="002C23AE"/>
    <w:rsid w:val="002C2595"/>
    <w:rsid w:val="002C2EBB"/>
    <w:rsid w:val="002C37EE"/>
    <w:rsid w:val="002C3C98"/>
    <w:rsid w:val="002C404B"/>
    <w:rsid w:val="002C4E1B"/>
    <w:rsid w:val="002C5A51"/>
    <w:rsid w:val="002C5E86"/>
    <w:rsid w:val="002C6167"/>
    <w:rsid w:val="002C6B41"/>
    <w:rsid w:val="002D1678"/>
    <w:rsid w:val="002D2090"/>
    <w:rsid w:val="002D2618"/>
    <w:rsid w:val="002D2D01"/>
    <w:rsid w:val="002D3723"/>
    <w:rsid w:val="002D62CE"/>
    <w:rsid w:val="002D7B05"/>
    <w:rsid w:val="002D7EC7"/>
    <w:rsid w:val="002E0C22"/>
    <w:rsid w:val="002E0EA9"/>
    <w:rsid w:val="002E1140"/>
    <w:rsid w:val="002E1D46"/>
    <w:rsid w:val="002E2585"/>
    <w:rsid w:val="002E2909"/>
    <w:rsid w:val="002E2F77"/>
    <w:rsid w:val="002E3D02"/>
    <w:rsid w:val="002E572B"/>
    <w:rsid w:val="002E59E3"/>
    <w:rsid w:val="002E6D45"/>
    <w:rsid w:val="002E6D48"/>
    <w:rsid w:val="002E6FC5"/>
    <w:rsid w:val="002E72E5"/>
    <w:rsid w:val="002F0876"/>
    <w:rsid w:val="002F1AD9"/>
    <w:rsid w:val="002F1FEE"/>
    <w:rsid w:val="002F2380"/>
    <w:rsid w:val="002F26F9"/>
    <w:rsid w:val="002F5D8A"/>
    <w:rsid w:val="002F753D"/>
    <w:rsid w:val="00300422"/>
    <w:rsid w:val="00303372"/>
    <w:rsid w:val="00303515"/>
    <w:rsid w:val="0030480E"/>
    <w:rsid w:val="00304C12"/>
    <w:rsid w:val="0030624B"/>
    <w:rsid w:val="003066BF"/>
    <w:rsid w:val="00310932"/>
    <w:rsid w:val="0031113E"/>
    <w:rsid w:val="00311D4B"/>
    <w:rsid w:val="00313E9C"/>
    <w:rsid w:val="00314F80"/>
    <w:rsid w:val="003153BF"/>
    <w:rsid w:val="003153FB"/>
    <w:rsid w:val="00315CE7"/>
    <w:rsid w:val="00315E51"/>
    <w:rsid w:val="00316EE2"/>
    <w:rsid w:val="003174FC"/>
    <w:rsid w:val="00320E01"/>
    <w:rsid w:val="003215CB"/>
    <w:rsid w:val="00321DED"/>
    <w:rsid w:val="003234AE"/>
    <w:rsid w:val="00323770"/>
    <w:rsid w:val="00323BF8"/>
    <w:rsid w:val="00323C13"/>
    <w:rsid w:val="00324D24"/>
    <w:rsid w:val="003262A8"/>
    <w:rsid w:val="003268E8"/>
    <w:rsid w:val="003276A7"/>
    <w:rsid w:val="00327A39"/>
    <w:rsid w:val="00327C34"/>
    <w:rsid w:val="00330842"/>
    <w:rsid w:val="00330BFB"/>
    <w:rsid w:val="00332BF0"/>
    <w:rsid w:val="003340CA"/>
    <w:rsid w:val="00337D95"/>
    <w:rsid w:val="0034053F"/>
    <w:rsid w:val="003420BD"/>
    <w:rsid w:val="003424BE"/>
    <w:rsid w:val="00344130"/>
    <w:rsid w:val="003445FE"/>
    <w:rsid w:val="00344790"/>
    <w:rsid w:val="00344A7C"/>
    <w:rsid w:val="003460F7"/>
    <w:rsid w:val="00346426"/>
    <w:rsid w:val="00347A21"/>
    <w:rsid w:val="00347FC8"/>
    <w:rsid w:val="00351365"/>
    <w:rsid w:val="00353971"/>
    <w:rsid w:val="00354230"/>
    <w:rsid w:val="00354698"/>
    <w:rsid w:val="003547F8"/>
    <w:rsid w:val="00354C5B"/>
    <w:rsid w:val="003552EA"/>
    <w:rsid w:val="0035613C"/>
    <w:rsid w:val="00356C1E"/>
    <w:rsid w:val="003574E1"/>
    <w:rsid w:val="0035783B"/>
    <w:rsid w:val="003613D7"/>
    <w:rsid w:val="003618DB"/>
    <w:rsid w:val="0036264F"/>
    <w:rsid w:val="003644F4"/>
    <w:rsid w:val="00364678"/>
    <w:rsid w:val="003646C6"/>
    <w:rsid w:val="00364757"/>
    <w:rsid w:val="00364FEE"/>
    <w:rsid w:val="00365F68"/>
    <w:rsid w:val="00366E39"/>
    <w:rsid w:val="0036747B"/>
    <w:rsid w:val="00367EBD"/>
    <w:rsid w:val="003708F4"/>
    <w:rsid w:val="00371057"/>
    <w:rsid w:val="0037269D"/>
    <w:rsid w:val="003727B7"/>
    <w:rsid w:val="00372890"/>
    <w:rsid w:val="003735BD"/>
    <w:rsid w:val="00373AF1"/>
    <w:rsid w:val="00375342"/>
    <w:rsid w:val="0037580C"/>
    <w:rsid w:val="003764A0"/>
    <w:rsid w:val="00377ABE"/>
    <w:rsid w:val="00377D5B"/>
    <w:rsid w:val="00381725"/>
    <w:rsid w:val="00384110"/>
    <w:rsid w:val="00384CD3"/>
    <w:rsid w:val="0038504C"/>
    <w:rsid w:val="00385DF5"/>
    <w:rsid w:val="00386EFD"/>
    <w:rsid w:val="00387CB0"/>
    <w:rsid w:val="003936D1"/>
    <w:rsid w:val="0039401B"/>
    <w:rsid w:val="00397C53"/>
    <w:rsid w:val="003A2BC3"/>
    <w:rsid w:val="003A4032"/>
    <w:rsid w:val="003A50A8"/>
    <w:rsid w:val="003A529E"/>
    <w:rsid w:val="003A53E1"/>
    <w:rsid w:val="003A5975"/>
    <w:rsid w:val="003A5C6F"/>
    <w:rsid w:val="003A7298"/>
    <w:rsid w:val="003B00E1"/>
    <w:rsid w:val="003B0892"/>
    <w:rsid w:val="003B0B2E"/>
    <w:rsid w:val="003B0CCC"/>
    <w:rsid w:val="003B0FDB"/>
    <w:rsid w:val="003B1860"/>
    <w:rsid w:val="003B2D94"/>
    <w:rsid w:val="003B3955"/>
    <w:rsid w:val="003B478A"/>
    <w:rsid w:val="003B5AA4"/>
    <w:rsid w:val="003B5CD3"/>
    <w:rsid w:val="003B6F49"/>
    <w:rsid w:val="003B7897"/>
    <w:rsid w:val="003B7C84"/>
    <w:rsid w:val="003C08B9"/>
    <w:rsid w:val="003C1467"/>
    <w:rsid w:val="003C1537"/>
    <w:rsid w:val="003C2CD4"/>
    <w:rsid w:val="003C3D05"/>
    <w:rsid w:val="003C3F69"/>
    <w:rsid w:val="003C58C9"/>
    <w:rsid w:val="003C65F8"/>
    <w:rsid w:val="003D1F57"/>
    <w:rsid w:val="003D4236"/>
    <w:rsid w:val="003D4842"/>
    <w:rsid w:val="003D7415"/>
    <w:rsid w:val="003D75D7"/>
    <w:rsid w:val="003D7B18"/>
    <w:rsid w:val="003D7DED"/>
    <w:rsid w:val="003E078D"/>
    <w:rsid w:val="003E284E"/>
    <w:rsid w:val="003E3334"/>
    <w:rsid w:val="003E3BAC"/>
    <w:rsid w:val="003E571F"/>
    <w:rsid w:val="003E58A5"/>
    <w:rsid w:val="003E5AB5"/>
    <w:rsid w:val="003E5CDC"/>
    <w:rsid w:val="003E631A"/>
    <w:rsid w:val="003E7C3D"/>
    <w:rsid w:val="003F0AB3"/>
    <w:rsid w:val="003F24ED"/>
    <w:rsid w:val="003F5629"/>
    <w:rsid w:val="003F573F"/>
    <w:rsid w:val="003F5CA7"/>
    <w:rsid w:val="003F5CD6"/>
    <w:rsid w:val="003F5FD3"/>
    <w:rsid w:val="003F6F3E"/>
    <w:rsid w:val="00400378"/>
    <w:rsid w:val="0040132D"/>
    <w:rsid w:val="0040160A"/>
    <w:rsid w:val="0040191E"/>
    <w:rsid w:val="00401FB2"/>
    <w:rsid w:val="00402463"/>
    <w:rsid w:val="00403E76"/>
    <w:rsid w:val="0040466A"/>
    <w:rsid w:val="00404953"/>
    <w:rsid w:val="00405011"/>
    <w:rsid w:val="00406713"/>
    <w:rsid w:val="00406F5A"/>
    <w:rsid w:val="00406F9D"/>
    <w:rsid w:val="00407E65"/>
    <w:rsid w:val="004101D2"/>
    <w:rsid w:val="00410A73"/>
    <w:rsid w:val="00411590"/>
    <w:rsid w:val="0041221F"/>
    <w:rsid w:val="0041343C"/>
    <w:rsid w:val="00413724"/>
    <w:rsid w:val="0041394C"/>
    <w:rsid w:val="004142DC"/>
    <w:rsid w:val="00415B55"/>
    <w:rsid w:val="00415FD0"/>
    <w:rsid w:val="004179F4"/>
    <w:rsid w:val="0042015D"/>
    <w:rsid w:val="00420D6E"/>
    <w:rsid w:val="00421F2F"/>
    <w:rsid w:val="00422078"/>
    <w:rsid w:val="00422328"/>
    <w:rsid w:val="00423382"/>
    <w:rsid w:val="004241B5"/>
    <w:rsid w:val="004258A0"/>
    <w:rsid w:val="004266B9"/>
    <w:rsid w:val="00426A6D"/>
    <w:rsid w:val="00427011"/>
    <w:rsid w:val="00430100"/>
    <w:rsid w:val="004303D0"/>
    <w:rsid w:val="0043083E"/>
    <w:rsid w:val="00431544"/>
    <w:rsid w:val="0043165A"/>
    <w:rsid w:val="00431AB4"/>
    <w:rsid w:val="00432ECE"/>
    <w:rsid w:val="004336C1"/>
    <w:rsid w:val="00433861"/>
    <w:rsid w:val="00433A67"/>
    <w:rsid w:val="00434C1A"/>
    <w:rsid w:val="004370E1"/>
    <w:rsid w:val="00441EA4"/>
    <w:rsid w:val="004434BD"/>
    <w:rsid w:val="004436B2"/>
    <w:rsid w:val="004438C8"/>
    <w:rsid w:val="00445FD5"/>
    <w:rsid w:val="0044605E"/>
    <w:rsid w:val="004469E0"/>
    <w:rsid w:val="004471C2"/>
    <w:rsid w:val="004472C9"/>
    <w:rsid w:val="00447C58"/>
    <w:rsid w:val="00447E5C"/>
    <w:rsid w:val="00450BC9"/>
    <w:rsid w:val="00451655"/>
    <w:rsid w:val="00451DFE"/>
    <w:rsid w:val="004525A8"/>
    <w:rsid w:val="00453A0F"/>
    <w:rsid w:val="00453CB0"/>
    <w:rsid w:val="0045508B"/>
    <w:rsid w:val="004555F1"/>
    <w:rsid w:val="00457AC1"/>
    <w:rsid w:val="00460A4F"/>
    <w:rsid w:val="00460A63"/>
    <w:rsid w:val="00460ABE"/>
    <w:rsid w:val="00460CFC"/>
    <w:rsid w:val="004616AA"/>
    <w:rsid w:val="004617B2"/>
    <w:rsid w:val="0046362C"/>
    <w:rsid w:val="00463A50"/>
    <w:rsid w:val="0046416A"/>
    <w:rsid w:val="004641B0"/>
    <w:rsid w:val="00464AEF"/>
    <w:rsid w:val="004662E6"/>
    <w:rsid w:val="004671BB"/>
    <w:rsid w:val="00467824"/>
    <w:rsid w:val="004757FC"/>
    <w:rsid w:val="00476604"/>
    <w:rsid w:val="0047728D"/>
    <w:rsid w:val="004774B5"/>
    <w:rsid w:val="00477734"/>
    <w:rsid w:val="00477ECE"/>
    <w:rsid w:val="00480EB6"/>
    <w:rsid w:val="0048119D"/>
    <w:rsid w:val="0048424A"/>
    <w:rsid w:val="00484BDB"/>
    <w:rsid w:val="00484FB4"/>
    <w:rsid w:val="00485B7E"/>
    <w:rsid w:val="00487542"/>
    <w:rsid w:val="004878B7"/>
    <w:rsid w:val="00487A54"/>
    <w:rsid w:val="0049021B"/>
    <w:rsid w:val="0049128E"/>
    <w:rsid w:val="004920B9"/>
    <w:rsid w:val="004939B1"/>
    <w:rsid w:val="00493B56"/>
    <w:rsid w:val="0049428C"/>
    <w:rsid w:val="0049463D"/>
    <w:rsid w:val="00495AD3"/>
    <w:rsid w:val="004963A7"/>
    <w:rsid w:val="00497B00"/>
    <w:rsid w:val="004A059B"/>
    <w:rsid w:val="004A1203"/>
    <w:rsid w:val="004A2F4B"/>
    <w:rsid w:val="004A34E9"/>
    <w:rsid w:val="004A4104"/>
    <w:rsid w:val="004A42DF"/>
    <w:rsid w:val="004A4854"/>
    <w:rsid w:val="004A5BC4"/>
    <w:rsid w:val="004A68CC"/>
    <w:rsid w:val="004B0E89"/>
    <w:rsid w:val="004B271A"/>
    <w:rsid w:val="004B2D82"/>
    <w:rsid w:val="004B450B"/>
    <w:rsid w:val="004B46F0"/>
    <w:rsid w:val="004B5049"/>
    <w:rsid w:val="004B5E14"/>
    <w:rsid w:val="004B63E9"/>
    <w:rsid w:val="004B728A"/>
    <w:rsid w:val="004C0FD3"/>
    <w:rsid w:val="004C115B"/>
    <w:rsid w:val="004C13F3"/>
    <w:rsid w:val="004C1659"/>
    <w:rsid w:val="004C165A"/>
    <w:rsid w:val="004C2226"/>
    <w:rsid w:val="004C3365"/>
    <w:rsid w:val="004C33AA"/>
    <w:rsid w:val="004C45C3"/>
    <w:rsid w:val="004C4839"/>
    <w:rsid w:val="004C4B44"/>
    <w:rsid w:val="004C527E"/>
    <w:rsid w:val="004C54A5"/>
    <w:rsid w:val="004C561F"/>
    <w:rsid w:val="004C6077"/>
    <w:rsid w:val="004D0422"/>
    <w:rsid w:val="004D0C2F"/>
    <w:rsid w:val="004D0E9A"/>
    <w:rsid w:val="004D3F46"/>
    <w:rsid w:val="004D4B25"/>
    <w:rsid w:val="004D5252"/>
    <w:rsid w:val="004D5869"/>
    <w:rsid w:val="004D5E64"/>
    <w:rsid w:val="004D7969"/>
    <w:rsid w:val="004D79B1"/>
    <w:rsid w:val="004E003D"/>
    <w:rsid w:val="004E077D"/>
    <w:rsid w:val="004E14D8"/>
    <w:rsid w:val="004E2B35"/>
    <w:rsid w:val="004E4121"/>
    <w:rsid w:val="004E4698"/>
    <w:rsid w:val="004E4E46"/>
    <w:rsid w:val="004E51ED"/>
    <w:rsid w:val="004E52B9"/>
    <w:rsid w:val="004E5646"/>
    <w:rsid w:val="004E5BBC"/>
    <w:rsid w:val="004E712D"/>
    <w:rsid w:val="004E73D1"/>
    <w:rsid w:val="004F0AA2"/>
    <w:rsid w:val="004F0AB8"/>
    <w:rsid w:val="004F23B6"/>
    <w:rsid w:val="004F2D96"/>
    <w:rsid w:val="004F2E91"/>
    <w:rsid w:val="004F3749"/>
    <w:rsid w:val="004F3806"/>
    <w:rsid w:val="004F5FED"/>
    <w:rsid w:val="004F6DFE"/>
    <w:rsid w:val="004F7763"/>
    <w:rsid w:val="004F79F6"/>
    <w:rsid w:val="00500343"/>
    <w:rsid w:val="005010F5"/>
    <w:rsid w:val="00501A47"/>
    <w:rsid w:val="00503816"/>
    <w:rsid w:val="00504224"/>
    <w:rsid w:val="0050496E"/>
    <w:rsid w:val="00504AF3"/>
    <w:rsid w:val="00504F36"/>
    <w:rsid w:val="00505087"/>
    <w:rsid w:val="005051B3"/>
    <w:rsid w:val="00505A15"/>
    <w:rsid w:val="005068B1"/>
    <w:rsid w:val="00506C2B"/>
    <w:rsid w:val="00511698"/>
    <w:rsid w:val="00512A72"/>
    <w:rsid w:val="00513035"/>
    <w:rsid w:val="00513CB4"/>
    <w:rsid w:val="00513CBE"/>
    <w:rsid w:val="00513F74"/>
    <w:rsid w:val="005150A4"/>
    <w:rsid w:val="00515BA6"/>
    <w:rsid w:val="00515F1B"/>
    <w:rsid w:val="0051713A"/>
    <w:rsid w:val="00522E7A"/>
    <w:rsid w:val="00523419"/>
    <w:rsid w:val="00523529"/>
    <w:rsid w:val="005239F5"/>
    <w:rsid w:val="005249EB"/>
    <w:rsid w:val="00524F60"/>
    <w:rsid w:val="005253E4"/>
    <w:rsid w:val="0052570C"/>
    <w:rsid w:val="00525A3F"/>
    <w:rsid w:val="00526137"/>
    <w:rsid w:val="00526C9E"/>
    <w:rsid w:val="00530032"/>
    <w:rsid w:val="00534730"/>
    <w:rsid w:val="00534FA4"/>
    <w:rsid w:val="005365B1"/>
    <w:rsid w:val="00536FB2"/>
    <w:rsid w:val="00537E19"/>
    <w:rsid w:val="0054083E"/>
    <w:rsid w:val="00540FE9"/>
    <w:rsid w:val="00541619"/>
    <w:rsid w:val="00543BA2"/>
    <w:rsid w:val="00545919"/>
    <w:rsid w:val="0054606A"/>
    <w:rsid w:val="005467DF"/>
    <w:rsid w:val="00550A53"/>
    <w:rsid w:val="005532EA"/>
    <w:rsid w:val="005537EB"/>
    <w:rsid w:val="00553F54"/>
    <w:rsid w:val="00554C40"/>
    <w:rsid w:val="005553DA"/>
    <w:rsid w:val="00555DBD"/>
    <w:rsid w:val="00556209"/>
    <w:rsid w:val="005566D2"/>
    <w:rsid w:val="005578BD"/>
    <w:rsid w:val="00563021"/>
    <w:rsid w:val="005640B3"/>
    <w:rsid w:val="00564593"/>
    <w:rsid w:val="00564823"/>
    <w:rsid w:val="0056555A"/>
    <w:rsid w:val="00565F0A"/>
    <w:rsid w:val="0056707E"/>
    <w:rsid w:val="005676CA"/>
    <w:rsid w:val="005701CA"/>
    <w:rsid w:val="0057112D"/>
    <w:rsid w:val="0057254E"/>
    <w:rsid w:val="00573379"/>
    <w:rsid w:val="00575961"/>
    <w:rsid w:val="00575DC9"/>
    <w:rsid w:val="00577A62"/>
    <w:rsid w:val="005802F4"/>
    <w:rsid w:val="0058194F"/>
    <w:rsid w:val="00582B3C"/>
    <w:rsid w:val="00583770"/>
    <w:rsid w:val="0058383A"/>
    <w:rsid w:val="0058673C"/>
    <w:rsid w:val="005869DE"/>
    <w:rsid w:val="0058769D"/>
    <w:rsid w:val="005879AD"/>
    <w:rsid w:val="00591198"/>
    <w:rsid w:val="005927D9"/>
    <w:rsid w:val="0059326D"/>
    <w:rsid w:val="00593CE2"/>
    <w:rsid w:val="0059413F"/>
    <w:rsid w:val="005944D0"/>
    <w:rsid w:val="0059465E"/>
    <w:rsid w:val="0059477C"/>
    <w:rsid w:val="00595A87"/>
    <w:rsid w:val="005A040F"/>
    <w:rsid w:val="005A25B0"/>
    <w:rsid w:val="005A33EA"/>
    <w:rsid w:val="005A462F"/>
    <w:rsid w:val="005A496D"/>
    <w:rsid w:val="005A4B98"/>
    <w:rsid w:val="005A61F9"/>
    <w:rsid w:val="005A6456"/>
    <w:rsid w:val="005A6A91"/>
    <w:rsid w:val="005B0940"/>
    <w:rsid w:val="005B0DD0"/>
    <w:rsid w:val="005B3231"/>
    <w:rsid w:val="005B37C8"/>
    <w:rsid w:val="005B44E2"/>
    <w:rsid w:val="005B4B17"/>
    <w:rsid w:val="005B53CC"/>
    <w:rsid w:val="005B584F"/>
    <w:rsid w:val="005B5D42"/>
    <w:rsid w:val="005B64BC"/>
    <w:rsid w:val="005B7A9F"/>
    <w:rsid w:val="005B7CAF"/>
    <w:rsid w:val="005B7D81"/>
    <w:rsid w:val="005C02E4"/>
    <w:rsid w:val="005C0DBC"/>
    <w:rsid w:val="005C28AD"/>
    <w:rsid w:val="005C2B48"/>
    <w:rsid w:val="005C2BE0"/>
    <w:rsid w:val="005C335F"/>
    <w:rsid w:val="005C34A7"/>
    <w:rsid w:val="005C417D"/>
    <w:rsid w:val="005C48C8"/>
    <w:rsid w:val="005C731B"/>
    <w:rsid w:val="005C7438"/>
    <w:rsid w:val="005C76FE"/>
    <w:rsid w:val="005C77A4"/>
    <w:rsid w:val="005D0065"/>
    <w:rsid w:val="005D0401"/>
    <w:rsid w:val="005D1346"/>
    <w:rsid w:val="005D1409"/>
    <w:rsid w:val="005D1E1D"/>
    <w:rsid w:val="005D1EAA"/>
    <w:rsid w:val="005D2CB6"/>
    <w:rsid w:val="005D2F4A"/>
    <w:rsid w:val="005D5BA1"/>
    <w:rsid w:val="005D5DD0"/>
    <w:rsid w:val="005D5F48"/>
    <w:rsid w:val="005D677A"/>
    <w:rsid w:val="005D75B3"/>
    <w:rsid w:val="005E0193"/>
    <w:rsid w:val="005E1009"/>
    <w:rsid w:val="005E4003"/>
    <w:rsid w:val="005E4B79"/>
    <w:rsid w:val="005F081B"/>
    <w:rsid w:val="005F0DB6"/>
    <w:rsid w:val="005F39D0"/>
    <w:rsid w:val="005F462C"/>
    <w:rsid w:val="005F6222"/>
    <w:rsid w:val="005F6474"/>
    <w:rsid w:val="005F6669"/>
    <w:rsid w:val="005F7F00"/>
    <w:rsid w:val="005F7FB6"/>
    <w:rsid w:val="00600372"/>
    <w:rsid w:val="00601B36"/>
    <w:rsid w:val="006022A2"/>
    <w:rsid w:val="00602978"/>
    <w:rsid w:val="006035AA"/>
    <w:rsid w:val="00604198"/>
    <w:rsid w:val="00605951"/>
    <w:rsid w:val="00606B07"/>
    <w:rsid w:val="00606BA0"/>
    <w:rsid w:val="0060730A"/>
    <w:rsid w:val="00613E1A"/>
    <w:rsid w:val="00614E95"/>
    <w:rsid w:val="00614FE3"/>
    <w:rsid w:val="006164B6"/>
    <w:rsid w:val="00616C02"/>
    <w:rsid w:val="00616F5B"/>
    <w:rsid w:val="00617165"/>
    <w:rsid w:val="006212FF"/>
    <w:rsid w:val="00622416"/>
    <w:rsid w:val="006227B3"/>
    <w:rsid w:val="006238A2"/>
    <w:rsid w:val="00627280"/>
    <w:rsid w:val="00627844"/>
    <w:rsid w:val="00627B79"/>
    <w:rsid w:val="00627F22"/>
    <w:rsid w:val="00633683"/>
    <w:rsid w:val="006348B4"/>
    <w:rsid w:val="0063569F"/>
    <w:rsid w:val="00636C01"/>
    <w:rsid w:val="00637BE4"/>
    <w:rsid w:val="00637D10"/>
    <w:rsid w:val="00641F25"/>
    <w:rsid w:val="00642E0D"/>
    <w:rsid w:val="00645409"/>
    <w:rsid w:val="00645D0E"/>
    <w:rsid w:val="006510A5"/>
    <w:rsid w:val="006515BA"/>
    <w:rsid w:val="006529E5"/>
    <w:rsid w:val="00653154"/>
    <w:rsid w:val="00654042"/>
    <w:rsid w:val="00654A66"/>
    <w:rsid w:val="00657285"/>
    <w:rsid w:val="006605F8"/>
    <w:rsid w:val="006608A3"/>
    <w:rsid w:val="006608D3"/>
    <w:rsid w:val="006610F5"/>
    <w:rsid w:val="0066199E"/>
    <w:rsid w:val="00661C55"/>
    <w:rsid w:val="00662BD3"/>
    <w:rsid w:val="006635A7"/>
    <w:rsid w:val="00663C61"/>
    <w:rsid w:val="00666792"/>
    <w:rsid w:val="00666E1E"/>
    <w:rsid w:val="00666FFC"/>
    <w:rsid w:val="0066719E"/>
    <w:rsid w:val="006704FC"/>
    <w:rsid w:val="00672ABC"/>
    <w:rsid w:val="006731DA"/>
    <w:rsid w:val="006738E9"/>
    <w:rsid w:val="00673DE9"/>
    <w:rsid w:val="00673DF1"/>
    <w:rsid w:val="00675570"/>
    <w:rsid w:val="006755A7"/>
    <w:rsid w:val="006758A0"/>
    <w:rsid w:val="00675CF4"/>
    <w:rsid w:val="006764BB"/>
    <w:rsid w:val="00677EC4"/>
    <w:rsid w:val="00682AC4"/>
    <w:rsid w:val="006833F1"/>
    <w:rsid w:val="006839E3"/>
    <w:rsid w:val="0068553D"/>
    <w:rsid w:val="006857C7"/>
    <w:rsid w:val="0068589D"/>
    <w:rsid w:val="00686BE3"/>
    <w:rsid w:val="00690962"/>
    <w:rsid w:val="00691FA1"/>
    <w:rsid w:val="006926EF"/>
    <w:rsid w:val="00692C25"/>
    <w:rsid w:val="00693A8D"/>
    <w:rsid w:val="0069477E"/>
    <w:rsid w:val="0069490F"/>
    <w:rsid w:val="006956F3"/>
    <w:rsid w:val="006957B6"/>
    <w:rsid w:val="0069733C"/>
    <w:rsid w:val="006A0F1A"/>
    <w:rsid w:val="006A17DB"/>
    <w:rsid w:val="006A22EC"/>
    <w:rsid w:val="006A4B8E"/>
    <w:rsid w:val="006A4EB5"/>
    <w:rsid w:val="006A5A2C"/>
    <w:rsid w:val="006A62F9"/>
    <w:rsid w:val="006A7043"/>
    <w:rsid w:val="006B00E2"/>
    <w:rsid w:val="006B0267"/>
    <w:rsid w:val="006B145C"/>
    <w:rsid w:val="006B2D76"/>
    <w:rsid w:val="006B325F"/>
    <w:rsid w:val="006B4525"/>
    <w:rsid w:val="006B51C8"/>
    <w:rsid w:val="006B6489"/>
    <w:rsid w:val="006B6A89"/>
    <w:rsid w:val="006B6D35"/>
    <w:rsid w:val="006C0379"/>
    <w:rsid w:val="006C0B9D"/>
    <w:rsid w:val="006C20AE"/>
    <w:rsid w:val="006C2D50"/>
    <w:rsid w:val="006C366A"/>
    <w:rsid w:val="006C38AE"/>
    <w:rsid w:val="006C46E4"/>
    <w:rsid w:val="006C538F"/>
    <w:rsid w:val="006C6BFC"/>
    <w:rsid w:val="006C6FAD"/>
    <w:rsid w:val="006D1F56"/>
    <w:rsid w:val="006D28C2"/>
    <w:rsid w:val="006D3397"/>
    <w:rsid w:val="006D3CC0"/>
    <w:rsid w:val="006D404B"/>
    <w:rsid w:val="006D410F"/>
    <w:rsid w:val="006D4284"/>
    <w:rsid w:val="006D4AD1"/>
    <w:rsid w:val="006D4E53"/>
    <w:rsid w:val="006D563E"/>
    <w:rsid w:val="006D6D2C"/>
    <w:rsid w:val="006D7441"/>
    <w:rsid w:val="006E0DCC"/>
    <w:rsid w:val="006E12FE"/>
    <w:rsid w:val="006E3A9B"/>
    <w:rsid w:val="006E4CBB"/>
    <w:rsid w:val="006E4ECB"/>
    <w:rsid w:val="006E5521"/>
    <w:rsid w:val="006E740D"/>
    <w:rsid w:val="006F2F9C"/>
    <w:rsid w:val="006F3F6E"/>
    <w:rsid w:val="006F4721"/>
    <w:rsid w:val="006F6898"/>
    <w:rsid w:val="006F6CEE"/>
    <w:rsid w:val="006F6FBB"/>
    <w:rsid w:val="006F722F"/>
    <w:rsid w:val="00700620"/>
    <w:rsid w:val="00700E06"/>
    <w:rsid w:val="00701B8C"/>
    <w:rsid w:val="0070402B"/>
    <w:rsid w:val="00705C96"/>
    <w:rsid w:val="0071044C"/>
    <w:rsid w:val="00710ECF"/>
    <w:rsid w:val="00712146"/>
    <w:rsid w:val="00712D4A"/>
    <w:rsid w:val="00713881"/>
    <w:rsid w:val="00714EEC"/>
    <w:rsid w:val="007203D6"/>
    <w:rsid w:val="0072079C"/>
    <w:rsid w:val="00722C34"/>
    <w:rsid w:val="00723A65"/>
    <w:rsid w:val="00723BF4"/>
    <w:rsid w:val="00724280"/>
    <w:rsid w:val="00724B1B"/>
    <w:rsid w:val="0072541D"/>
    <w:rsid w:val="00725930"/>
    <w:rsid w:val="007278D5"/>
    <w:rsid w:val="007279A5"/>
    <w:rsid w:val="00730136"/>
    <w:rsid w:val="00730530"/>
    <w:rsid w:val="00734CAA"/>
    <w:rsid w:val="007358BB"/>
    <w:rsid w:val="00737F19"/>
    <w:rsid w:val="00737F86"/>
    <w:rsid w:val="007430AC"/>
    <w:rsid w:val="0074385A"/>
    <w:rsid w:val="00744F8B"/>
    <w:rsid w:val="00745159"/>
    <w:rsid w:val="007455FF"/>
    <w:rsid w:val="00745D9C"/>
    <w:rsid w:val="00746623"/>
    <w:rsid w:val="0075093F"/>
    <w:rsid w:val="00750EFF"/>
    <w:rsid w:val="007514DD"/>
    <w:rsid w:val="00751C35"/>
    <w:rsid w:val="00753A63"/>
    <w:rsid w:val="00753ECC"/>
    <w:rsid w:val="00756156"/>
    <w:rsid w:val="0075691D"/>
    <w:rsid w:val="00756E08"/>
    <w:rsid w:val="00760868"/>
    <w:rsid w:val="007640EA"/>
    <w:rsid w:val="007652B3"/>
    <w:rsid w:val="0076537F"/>
    <w:rsid w:val="007656AE"/>
    <w:rsid w:val="0077053C"/>
    <w:rsid w:val="00770B5C"/>
    <w:rsid w:val="00773123"/>
    <w:rsid w:val="00774D63"/>
    <w:rsid w:val="00775D73"/>
    <w:rsid w:val="00777879"/>
    <w:rsid w:val="007800E5"/>
    <w:rsid w:val="007819CB"/>
    <w:rsid w:val="00781F22"/>
    <w:rsid w:val="007827F7"/>
    <w:rsid w:val="00782C37"/>
    <w:rsid w:val="00786319"/>
    <w:rsid w:val="007868D7"/>
    <w:rsid w:val="00790E0A"/>
    <w:rsid w:val="007912E1"/>
    <w:rsid w:val="007913CC"/>
    <w:rsid w:val="00791D40"/>
    <w:rsid w:val="00793A24"/>
    <w:rsid w:val="0079425F"/>
    <w:rsid w:val="007948B5"/>
    <w:rsid w:val="00794E47"/>
    <w:rsid w:val="00796087"/>
    <w:rsid w:val="007966D0"/>
    <w:rsid w:val="007A0E22"/>
    <w:rsid w:val="007A20DB"/>
    <w:rsid w:val="007A2553"/>
    <w:rsid w:val="007A2623"/>
    <w:rsid w:val="007A2994"/>
    <w:rsid w:val="007A2C21"/>
    <w:rsid w:val="007A3471"/>
    <w:rsid w:val="007A3824"/>
    <w:rsid w:val="007A3A9E"/>
    <w:rsid w:val="007A3AA0"/>
    <w:rsid w:val="007A3DD4"/>
    <w:rsid w:val="007A54E3"/>
    <w:rsid w:val="007A583E"/>
    <w:rsid w:val="007A5BDB"/>
    <w:rsid w:val="007A5C0B"/>
    <w:rsid w:val="007A5C85"/>
    <w:rsid w:val="007A6965"/>
    <w:rsid w:val="007A6BF3"/>
    <w:rsid w:val="007B0956"/>
    <w:rsid w:val="007B0E3B"/>
    <w:rsid w:val="007B101C"/>
    <w:rsid w:val="007B1214"/>
    <w:rsid w:val="007B1E34"/>
    <w:rsid w:val="007B23E7"/>
    <w:rsid w:val="007B2EC8"/>
    <w:rsid w:val="007B3337"/>
    <w:rsid w:val="007B49D4"/>
    <w:rsid w:val="007B6DA9"/>
    <w:rsid w:val="007C06C7"/>
    <w:rsid w:val="007C2A1C"/>
    <w:rsid w:val="007C3FB2"/>
    <w:rsid w:val="007C51AC"/>
    <w:rsid w:val="007C580F"/>
    <w:rsid w:val="007C5F8F"/>
    <w:rsid w:val="007C65E2"/>
    <w:rsid w:val="007C73BD"/>
    <w:rsid w:val="007C7680"/>
    <w:rsid w:val="007C7AAC"/>
    <w:rsid w:val="007D1E21"/>
    <w:rsid w:val="007D26CA"/>
    <w:rsid w:val="007D2A8F"/>
    <w:rsid w:val="007D4042"/>
    <w:rsid w:val="007D4170"/>
    <w:rsid w:val="007D4381"/>
    <w:rsid w:val="007D6341"/>
    <w:rsid w:val="007D7B9C"/>
    <w:rsid w:val="007D7BD5"/>
    <w:rsid w:val="007E1C39"/>
    <w:rsid w:val="007E24A6"/>
    <w:rsid w:val="007E28D8"/>
    <w:rsid w:val="007E2D02"/>
    <w:rsid w:val="007E3FD8"/>
    <w:rsid w:val="007E57EA"/>
    <w:rsid w:val="007F12C3"/>
    <w:rsid w:val="007F1CC9"/>
    <w:rsid w:val="007F2E3D"/>
    <w:rsid w:val="007F37CE"/>
    <w:rsid w:val="007F3D93"/>
    <w:rsid w:val="007F3EC4"/>
    <w:rsid w:val="007F47AE"/>
    <w:rsid w:val="007F48D4"/>
    <w:rsid w:val="007F59CC"/>
    <w:rsid w:val="007F689A"/>
    <w:rsid w:val="007F7BB9"/>
    <w:rsid w:val="00800F91"/>
    <w:rsid w:val="0080198F"/>
    <w:rsid w:val="00801A6E"/>
    <w:rsid w:val="0080363D"/>
    <w:rsid w:val="00803777"/>
    <w:rsid w:val="00804F1F"/>
    <w:rsid w:val="00806443"/>
    <w:rsid w:val="00807C03"/>
    <w:rsid w:val="008102A8"/>
    <w:rsid w:val="00810462"/>
    <w:rsid w:val="008116C9"/>
    <w:rsid w:val="00811917"/>
    <w:rsid w:val="00812404"/>
    <w:rsid w:val="00813343"/>
    <w:rsid w:val="00813655"/>
    <w:rsid w:val="00815CE6"/>
    <w:rsid w:val="008167E0"/>
    <w:rsid w:val="008218AC"/>
    <w:rsid w:val="00823064"/>
    <w:rsid w:val="00823135"/>
    <w:rsid w:val="008238FD"/>
    <w:rsid w:val="008241E0"/>
    <w:rsid w:val="0082452F"/>
    <w:rsid w:val="00824ACD"/>
    <w:rsid w:val="00825C7A"/>
    <w:rsid w:val="0083150C"/>
    <w:rsid w:val="00833D0E"/>
    <w:rsid w:val="00835FD5"/>
    <w:rsid w:val="00837C0F"/>
    <w:rsid w:val="00837C39"/>
    <w:rsid w:val="00837EE6"/>
    <w:rsid w:val="00840D5D"/>
    <w:rsid w:val="00842E0B"/>
    <w:rsid w:val="00843A78"/>
    <w:rsid w:val="00845730"/>
    <w:rsid w:val="00845C6D"/>
    <w:rsid w:val="008468AE"/>
    <w:rsid w:val="00846CF6"/>
    <w:rsid w:val="00846E3B"/>
    <w:rsid w:val="008505A7"/>
    <w:rsid w:val="0085061B"/>
    <w:rsid w:val="00851E3B"/>
    <w:rsid w:val="00852F2E"/>
    <w:rsid w:val="0085442B"/>
    <w:rsid w:val="00854941"/>
    <w:rsid w:val="0085536F"/>
    <w:rsid w:val="00855FF7"/>
    <w:rsid w:val="0085756D"/>
    <w:rsid w:val="0086082C"/>
    <w:rsid w:val="0086191F"/>
    <w:rsid w:val="008655A4"/>
    <w:rsid w:val="00866B59"/>
    <w:rsid w:val="00867A03"/>
    <w:rsid w:val="00871CED"/>
    <w:rsid w:val="00871E61"/>
    <w:rsid w:val="00871EAF"/>
    <w:rsid w:val="00871F78"/>
    <w:rsid w:val="00874E84"/>
    <w:rsid w:val="0087775E"/>
    <w:rsid w:val="00880A2D"/>
    <w:rsid w:val="00881442"/>
    <w:rsid w:val="00881C1B"/>
    <w:rsid w:val="00881EBD"/>
    <w:rsid w:val="0088219C"/>
    <w:rsid w:val="008826C9"/>
    <w:rsid w:val="00884AB3"/>
    <w:rsid w:val="0088569D"/>
    <w:rsid w:val="008856DC"/>
    <w:rsid w:val="008872A8"/>
    <w:rsid w:val="00887B4C"/>
    <w:rsid w:val="00890D54"/>
    <w:rsid w:val="0089125F"/>
    <w:rsid w:val="008935E6"/>
    <w:rsid w:val="00893EE1"/>
    <w:rsid w:val="00893F59"/>
    <w:rsid w:val="008956A8"/>
    <w:rsid w:val="0089693D"/>
    <w:rsid w:val="00896BEE"/>
    <w:rsid w:val="008A0832"/>
    <w:rsid w:val="008A2C73"/>
    <w:rsid w:val="008A4655"/>
    <w:rsid w:val="008A5361"/>
    <w:rsid w:val="008A550F"/>
    <w:rsid w:val="008A6357"/>
    <w:rsid w:val="008A65FA"/>
    <w:rsid w:val="008A750C"/>
    <w:rsid w:val="008A79B4"/>
    <w:rsid w:val="008B1409"/>
    <w:rsid w:val="008B15FB"/>
    <w:rsid w:val="008B16D0"/>
    <w:rsid w:val="008B60FF"/>
    <w:rsid w:val="008B7DF8"/>
    <w:rsid w:val="008C0B52"/>
    <w:rsid w:val="008C1145"/>
    <w:rsid w:val="008C1652"/>
    <w:rsid w:val="008C1D66"/>
    <w:rsid w:val="008C1D77"/>
    <w:rsid w:val="008C36CA"/>
    <w:rsid w:val="008C3BED"/>
    <w:rsid w:val="008C4B64"/>
    <w:rsid w:val="008C4D71"/>
    <w:rsid w:val="008C57D6"/>
    <w:rsid w:val="008C5D41"/>
    <w:rsid w:val="008C69A8"/>
    <w:rsid w:val="008C6F47"/>
    <w:rsid w:val="008D1038"/>
    <w:rsid w:val="008D2856"/>
    <w:rsid w:val="008D2FA5"/>
    <w:rsid w:val="008D2FBE"/>
    <w:rsid w:val="008D3ED2"/>
    <w:rsid w:val="008D5A51"/>
    <w:rsid w:val="008D629D"/>
    <w:rsid w:val="008D74EE"/>
    <w:rsid w:val="008D7A82"/>
    <w:rsid w:val="008E0AF5"/>
    <w:rsid w:val="008E0EB4"/>
    <w:rsid w:val="008E0ED6"/>
    <w:rsid w:val="008E2A5C"/>
    <w:rsid w:val="008E3CBE"/>
    <w:rsid w:val="008E45A2"/>
    <w:rsid w:val="008E47EB"/>
    <w:rsid w:val="008E553A"/>
    <w:rsid w:val="008E62F6"/>
    <w:rsid w:val="008E68EB"/>
    <w:rsid w:val="008E6F87"/>
    <w:rsid w:val="008F2CBE"/>
    <w:rsid w:val="008F430A"/>
    <w:rsid w:val="008F47C9"/>
    <w:rsid w:val="008F5AFB"/>
    <w:rsid w:val="008F6A85"/>
    <w:rsid w:val="008F77D0"/>
    <w:rsid w:val="00900260"/>
    <w:rsid w:val="00900476"/>
    <w:rsid w:val="009007E1"/>
    <w:rsid w:val="00900B2F"/>
    <w:rsid w:val="00903BCF"/>
    <w:rsid w:val="00903CED"/>
    <w:rsid w:val="00905BDA"/>
    <w:rsid w:val="00906439"/>
    <w:rsid w:val="009078B7"/>
    <w:rsid w:val="00907F54"/>
    <w:rsid w:val="00910682"/>
    <w:rsid w:val="009108F1"/>
    <w:rsid w:val="00911439"/>
    <w:rsid w:val="00911F13"/>
    <w:rsid w:val="009131DC"/>
    <w:rsid w:val="00913A5B"/>
    <w:rsid w:val="009140E6"/>
    <w:rsid w:val="00914FFE"/>
    <w:rsid w:val="009154E1"/>
    <w:rsid w:val="00917EEB"/>
    <w:rsid w:val="009206B9"/>
    <w:rsid w:val="009207FA"/>
    <w:rsid w:val="0092137D"/>
    <w:rsid w:val="00922E1F"/>
    <w:rsid w:val="00924BB4"/>
    <w:rsid w:val="00925CAC"/>
    <w:rsid w:val="009261B8"/>
    <w:rsid w:val="00927BD9"/>
    <w:rsid w:val="00932880"/>
    <w:rsid w:val="00932889"/>
    <w:rsid w:val="00932D47"/>
    <w:rsid w:val="00935844"/>
    <w:rsid w:val="00935B42"/>
    <w:rsid w:val="00935D89"/>
    <w:rsid w:val="00936B4B"/>
    <w:rsid w:val="00940728"/>
    <w:rsid w:val="00940817"/>
    <w:rsid w:val="00940B18"/>
    <w:rsid w:val="00940B2E"/>
    <w:rsid w:val="00940C29"/>
    <w:rsid w:val="00941891"/>
    <w:rsid w:val="009420B9"/>
    <w:rsid w:val="00942C91"/>
    <w:rsid w:val="0094335C"/>
    <w:rsid w:val="00944299"/>
    <w:rsid w:val="0094479F"/>
    <w:rsid w:val="00944A02"/>
    <w:rsid w:val="009453BD"/>
    <w:rsid w:val="00945A74"/>
    <w:rsid w:val="009467DA"/>
    <w:rsid w:val="00947D54"/>
    <w:rsid w:val="0095062C"/>
    <w:rsid w:val="00950A3C"/>
    <w:rsid w:val="00950E65"/>
    <w:rsid w:val="00952035"/>
    <w:rsid w:val="00952091"/>
    <w:rsid w:val="00953FAC"/>
    <w:rsid w:val="00954D99"/>
    <w:rsid w:val="00956907"/>
    <w:rsid w:val="009571A7"/>
    <w:rsid w:val="00957338"/>
    <w:rsid w:val="00957400"/>
    <w:rsid w:val="00960111"/>
    <w:rsid w:val="00961EFE"/>
    <w:rsid w:val="00962202"/>
    <w:rsid w:val="0096555C"/>
    <w:rsid w:val="009658AE"/>
    <w:rsid w:val="00965AF8"/>
    <w:rsid w:val="00965B7F"/>
    <w:rsid w:val="0096677B"/>
    <w:rsid w:val="00971F2E"/>
    <w:rsid w:val="00972F5F"/>
    <w:rsid w:val="0097388C"/>
    <w:rsid w:val="00973ED6"/>
    <w:rsid w:val="00974775"/>
    <w:rsid w:val="00975365"/>
    <w:rsid w:val="009762D0"/>
    <w:rsid w:val="00977602"/>
    <w:rsid w:val="00980015"/>
    <w:rsid w:val="00980E8F"/>
    <w:rsid w:val="00983B2F"/>
    <w:rsid w:val="00983C56"/>
    <w:rsid w:val="00983E67"/>
    <w:rsid w:val="0098419F"/>
    <w:rsid w:val="009861A9"/>
    <w:rsid w:val="00986320"/>
    <w:rsid w:val="009873F2"/>
    <w:rsid w:val="00987FCF"/>
    <w:rsid w:val="0099142E"/>
    <w:rsid w:val="00992D19"/>
    <w:rsid w:val="0099497D"/>
    <w:rsid w:val="009950D9"/>
    <w:rsid w:val="009954B0"/>
    <w:rsid w:val="00996B58"/>
    <w:rsid w:val="00997868"/>
    <w:rsid w:val="00997901"/>
    <w:rsid w:val="00997F8A"/>
    <w:rsid w:val="009A23AA"/>
    <w:rsid w:val="009A26F4"/>
    <w:rsid w:val="009A29C8"/>
    <w:rsid w:val="009A3A03"/>
    <w:rsid w:val="009A3C4C"/>
    <w:rsid w:val="009A551B"/>
    <w:rsid w:val="009B076B"/>
    <w:rsid w:val="009B2E91"/>
    <w:rsid w:val="009B45FE"/>
    <w:rsid w:val="009B4FC2"/>
    <w:rsid w:val="009B5241"/>
    <w:rsid w:val="009B6AA7"/>
    <w:rsid w:val="009C0FFF"/>
    <w:rsid w:val="009C2981"/>
    <w:rsid w:val="009C430A"/>
    <w:rsid w:val="009C4B6C"/>
    <w:rsid w:val="009C622F"/>
    <w:rsid w:val="009C6A0D"/>
    <w:rsid w:val="009D0849"/>
    <w:rsid w:val="009D120E"/>
    <w:rsid w:val="009D666A"/>
    <w:rsid w:val="009D6C62"/>
    <w:rsid w:val="009D6E0F"/>
    <w:rsid w:val="009D7BFF"/>
    <w:rsid w:val="009E0460"/>
    <w:rsid w:val="009E10B8"/>
    <w:rsid w:val="009E1925"/>
    <w:rsid w:val="009E1AD5"/>
    <w:rsid w:val="009E2FE3"/>
    <w:rsid w:val="009E36E6"/>
    <w:rsid w:val="009E3C12"/>
    <w:rsid w:val="009E3CEA"/>
    <w:rsid w:val="009E4B86"/>
    <w:rsid w:val="009E6237"/>
    <w:rsid w:val="009E66F9"/>
    <w:rsid w:val="009E7082"/>
    <w:rsid w:val="009E7658"/>
    <w:rsid w:val="009E7798"/>
    <w:rsid w:val="009F012E"/>
    <w:rsid w:val="009F0447"/>
    <w:rsid w:val="009F25D6"/>
    <w:rsid w:val="009F4889"/>
    <w:rsid w:val="009F4935"/>
    <w:rsid w:val="009F524F"/>
    <w:rsid w:val="00A00037"/>
    <w:rsid w:val="00A0226C"/>
    <w:rsid w:val="00A02377"/>
    <w:rsid w:val="00A039B7"/>
    <w:rsid w:val="00A04E0B"/>
    <w:rsid w:val="00A05119"/>
    <w:rsid w:val="00A05EF9"/>
    <w:rsid w:val="00A07089"/>
    <w:rsid w:val="00A0773B"/>
    <w:rsid w:val="00A108FD"/>
    <w:rsid w:val="00A1126F"/>
    <w:rsid w:val="00A113FF"/>
    <w:rsid w:val="00A11F68"/>
    <w:rsid w:val="00A13DDE"/>
    <w:rsid w:val="00A13F3A"/>
    <w:rsid w:val="00A146A9"/>
    <w:rsid w:val="00A15216"/>
    <w:rsid w:val="00A16EE9"/>
    <w:rsid w:val="00A17A2D"/>
    <w:rsid w:val="00A17D8D"/>
    <w:rsid w:val="00A17DFA"/>
    <w:rsid w:val="00A204E5"/>
    <w:rsid w:val="00A204F1"/>
    <w:rsid w:val="00A2086E"/>
    <w:rsid w:val="00A20C1D"/>
    <w:rsid w:val="00A2194F"/>
    <w:rsid w:val="00A23D79"/>
    <w:rsid w:val="00A25F64"/>
    <w:rsid w:val="00A266BC"/>
    <w:rsid w:val="00A27132"/>
    <w:rsid w:val="00A275CF"/>
    <w:rsid w:val="00A30287"/>
    <w:rsid w:val="00A3105A"/>
    <w:rsid w:val="00A32888"/>
    <w:rsid w:val="00A32F35"/>
    <w:rsid w:val="00A347EA"/>
    <w:rsid w:val="00A366F8"/>
    <w:rsid w:val="00A369DC"/>
    <w:rsid w:val="00A37B51"/>
    <w:rsid w:val="00A41CB9"/>
    <w:rsid w:val="00A42BD3"/>
    <w:rsid w:val="00A433FA"/>
    <w:rsid w:val="00A434A8"/>
    <w:rsid w:val="00A4606F"/>
    <w:rsid w:val="00A460D6"/>
    <w:rsid w:val="00A46324"/>
    <w:rsid w:val="00A46CCE"/>
    <w:rsid w:val="00A47049"/>
    <w:rsid w:val="00A50617"/>
    <w:rsid w:val="00A5066E"/>
    <w:rsid w:val="00A50F52"/>
    <w:rsid w:val="00A5244D"/>
    <w:rsid w:val="00A52640"/>
    <w:rsid w:val="00A52F97"/>
    <w:rsid w:val="00A54116"/>
    <w:rsid w:val="00A543BD"/>
    <w:rsid w:val="00A555E1"/>
    <w:rsid w:val="00A57333"/>
    <w:rsid w:val="00A57BCB"/>
    <w:rsid w:val="00A61440"/>
    <w:rsid w:val="00A61763"/>
    <w:rsid w:val="00A61F4A"/>
    <w:rsid w:val="00A62006"/>
    <w:rsid w:val="00A62466"/>
    <w:rsid w:val="00A650FD"/>
    <w:rsid w:val="00A658A8"/>
    <w:rsid w:val="00A6678D"/>
    <w:rsid w:val="00A674A4"/>
    <w:rsid w:val="00A70985"/>
    <w:rsid w:val="00A718EC"/>
    <w:rsid w:val="00A72523"/>
    <w:rsid w:val="00A72F92"/>
    <w:rsid w:val="00A74B0C"/>
    <w:rsid w:val="00A75E66"/>
    <w:rsid w:val="00A76111"/>
    <w:rsid w:val="00A763EE"/>
    <w:rsid w:val="00A76D65"/>
    <w:rsid w:val="00A7734A"/>
    <w:rsid w:val="00A810D2"/>
    <w:rsid w:val="00A812E1"/>
    <w:rsid w:val="00A8379F"/>
    <w:rsid w:val="00A83892"/>
    <w:rsid w:val="00A83E0C"/>
    <w:rsid w:val="00A8461B"/>
    <w:rsid w:val="00A855C6"/>
    <w:rsid w:val="00A85848"/>
    <w:rsid w:val="00A86A30"/>
    <w:rsid w:val="00A86D14"/>
    <w:rsid w:val="00A86E27"/>
    <w:rsid w:val="00A96339"/>
    <w:rsid w:val="00A96AA7"/>
    <w:rsid w:val="00A96B50"/>
    <w:rsid w:val="00AA0917"/>
    <w:rsid w:val="00AA23CD"/>
    <w:rsid w:val="00AA2C4A"/>
    <w:rsid w:val="00AA37BB"/>
    <w:rsid w:val="00AA3FD8"/>
    <w:rsid w:val="00AA49B8"/>
    <w:rsid w:val="00AA5AA7"/>
    <w:rsid w:val="00AA63BF"/>
    <w:rsid w:val="00AA6FF1"/>
    <w:rsid w:val="00AA780B"/>
    <w:rsid w:val="00AA7D97"/>
    <w:rsid w:val="00AB050D"/>
    <w:rsid w:val="00AB12DA"/>
    <w:rsid w:val="00AB1655"/>
    <w:rsid w:val="00AB1764"/>
    <w:rsid w:val="00AB3AFF"/>
    <w:rsid w:val="00AB4B23"/>
    <w:rsid w:val="00AB512C"/>
    <w:rsid w:val="00AB51FC"/>
    <w:rsid w:val="00AB5323"/>
    <w:rsid w:val="00AB59C4"/>
    <w:rsid w:val="00AB79FC"/>
    <w:rsid w:val="00AB7DFB"/>
    <w:rsid w:val="00AC0D59"/>
    <w:rsid w:val="00AC0E6F"/>
    <w:rsid w:val="00AC194B"/>
    <w:rsid w:val="00AC3715"/>
    <w:rsid w:val="00AC3C30"/>
    <w:rsid w:val="00AC3FE6"/>
    <w:rsid w:val="00AC426E"/>
    <w:rsid w:val="00AC4BEC"/>
    <w:rsid w:val="00AC5110"/>
    <w:rsid w:val="00AC54E7"/>
    <w:rsid w:val="00AC5C24"/>
    <w:rsid w:val="00AC6062"/>
    <w:rsid w:val="00AC6B2D"/>
    <w:rsid w:val="00AC77AE"/>
    <w:rsid w:val="00AC7E47"/>
    <w:rsid w:val="00AD28CC"/>
    <w:rsid w:val="00AD307F"/>
    <w:rsid w:val="00AD31BE"/>
    <w:rsid w:val="00AD5F6D"/>
    <w:rsid w:val="00AD7B7D"/>
    <w:rsid w:val="00AE092B"/>
    <w:rsid w:val="00AE3D45"/>
    <w:rsid w:val="00AE3E3E"/>
    <w:rsid w:val="00AE5067"/>
    <w:rsid w:val="00AE5812"/>
    <w:rsid w:val="00AE6C2E"/>
    <w:rsid w:val="00AE7761"/>
    <w:rsid w:val="00AF0916"/>
    <w:rsid w:val="00AF16E8"/>
    <w:rsid w:val="00AF1BE7"/>
    <w:rsid w:val="00AF1F8F"/>
    <w:rsid w:val="00AF20AC"/>
    <w:rsid w:val="00AF245E"/>
    <w:rsid w:val="00AF36C0"/>
    <w:rsid w:val="00AF3A84"/>
    <w:rsid w:val="00AF686C"/>
    <w:rsid w:val="00AF6D13"/>
    <w:rsid w:val="00AF6E48"/>
    <w:rsid w:val="00AF701B"/>
    <w:rsid w:val="00B008B1"/>
    <w:rsid w:val="00B010DD"/>
    <w:rsid w:val="00B014C5"/>
    <w:rsid w:val="00B01E29"/>
    <w:rsid w:val="00B047F2"/>
    <w:rsid w:val="00B04939"/>
    <w:rsid w:val="00B04AF6"/>
    <w:rsid w:val="00B04EC5"/>
    <w:rsid w:val="00B0661F"/>
    <w:rsid w:val="00B1090C"/>
    <w:rsid w:val="00B114B1"/>
    <w:rsid w:val="00B11799"/>
    <w:rsid w:val="00B11A3A"/>
    <w:rsid w:val="00B123E4"/>
    <w:rsid w:val="00B13023"/>
    <w:rsid w:val="00B13701"/>
    <w:rsid w:val="00B143CC"/>
    <w:rsid w:val="00B15E8D"/>
    <w:rsid w:val="00B16C8C"/>
    <w:rsid w:val="00B1744D"/>
    <w:rsid w:val="00B20B35"/>
    <w:rsid w:val="00B20FEF"/>
    <w:rsid w:val="00B219EF"/>
    <w:rsid w:val="00B2321F"/>
    <w:rsid w:val="00B2332E"/>
    <w:rsid w:val="00B26D0A"/>
    <w:rsid w:val="00B27641"/>
    <w:rsid w:val="00B27EAE"/>
    <w:rsid w:val="00B3070C"/>
    <w:rsid w:val="00B32CB0"/>
    <w:rsid w:val="00B33803"/>
    <w:rsid w:val="00B342A9"/>
    <w:rsid w:val="00B34342"/>
    <w:rsid w:val="00B3531B"/>
    <w:rsid w:val="00B354DE"/>
    <w:rsid w:val="00B36946"/>
    <w:rsid w:val="00B36A94"/>
    <w:rsid w:val="00B374D7"/>
    <w:rsid w:val="00B375CE"/>
    <w:rsid w:val="00B43598"/>
    <w:rsid w:val="00B43F02"/>
    <w:rsid w:val="00B47773"/>
    <w:rsid w:val="00B47893"/>
    <w:rsid w:val="00B509D4"/>
    <w:rsid w:val="00B51A2E"/>
    <w:rsid w:val="00B52CD8"/>
    <w:rsid w:val="00B53059"/>
    <w:rsid w:val="00B53DF9"/>
    <w:rsid w:val="00B54127"/>
    <w:rsid w:val="00B54729"/>
    <w:rsid w:val="00B54CA9"/>
    <w:rsid w:val="00B5564F"/>
    <w:rsid w:val="00B56975"/>
    <w:rsid w:val="00B57148"/>
    <w:rsid w:val="00B5732E"/>
    <w:rsid w:val="00B57BF7"/>
    <w:rsid w:val="00B60B7A"/>
    <w:rsid w:val="00B60E1A"/>
    <w:rsid w:val="00B60E59"/>
    <w:rsid w:val="00B61F50"/>
    <w:rsid w:val="00B620E7"/>
    <w:rsid w:val="00B62BD5"/>
    <w:rsid w:val="00B62BFB"/>
    <w:rsid w:val="00B62E63"/>
    <w:rsid w:val="00B63387"/>
    <w:rsid w:val="00B64925"/>
    <w:rsid w:val="00B64F9F"/>
    <w:rsid w:val="00B652F7"/>
    <w:rsid w:val="00B663C9"/>
    <w:rsid w:val="00B66839"/>
    <w:rsid w:val="00B703DB"/>
    <w:rsid w:val="00B74AB8"/>
    <w:rsid w:val="00B74B46"/>
    <w:rsid w:val="00B74FA5"/>
    <w:rsid w:val="00B77749"/>
    <w:rsid w:val="00B77C2A"/>
    <w:rsid w:val="00B77EE9"/>
    <w:rsid w:val="00B80122"/>
    <w:rsid w:val="00B80419"/>
    <w:rsid w:val="00B80B33"/>
    <w:rsid w:val="00B80CA4"/>
    <w:rsid w:val="00B81A44"/>
    <w:rsid w:val="00B82BDB"/>
    <w:rsid w:val="00B83DB1"/>
    <w:rsid w:val="00B8454A"/>
    <w:rsid w:val="00B846B6"/>
    <w:rsid w:val="00B855F7"/>
    <w:rsid w:val="00B86610"/>
    <w:rsid w:val="00B86B58"/>
    <w:rsid w:val="00B86D20"/>
    <w:rsid w:val="00B87912"/>
    <w:rsid w:val="00B92724"/>
    <w:rsid w:val="00B94B4F"/>
    <w:rsid w:val="00B95856"/>
    <w:rsid w:val="00B95867"/>
    <w:rsid w:val="00B96B6F"/>
    <w:rsid w:val="00B97CD8"/>
    <w:rsid w:val="00BA115C"/>
    <w:rsid w:val="00BA1EE6"/>
    <w:rsid w:val="00BA2742"/>
    <w:rsid w:val="00BA2C2D"/>
    <w:rsid w:val="00BA4214"/>
    <w:rsid w:val="00BA4256"/>
    <w:rsid w:val="00BA5BA9"/>
    <w:rsid w:val="00BA6EA6"/>
    <w:rsid w:val="00BA72F8"/>
    <w:rsid w:val="00BB0220"/>
    <w:rsid w:val="00BB0782"/>
    <w:rsid w:val="00BB18B2"/>
    <w:rsid w:val="00BB2704"/>
    <w:rsid w:val="00BB2B6C"/>
    <w:rsid w:val="00BB2CF4"/>
    <w:rsid w:val="00BB3DF6"/>
    <w:rsid w:val="00BB4923"/>
    <w:rsid w:val="00BB4A9E"/>
    <w:rsid w:val="00BB64AF"/>
    <w:rsid w:val="00BB6F40"/>
    <w:rsid w:val="00BB7458"/>
    <w:rsid w:val="00BB7F61"/>
    <w:rsid w:val="00BC0F6A"/>
    <w:rsid w:val="00BC2338"/>
    <w:rsid w:val="00BC24E7"/>
    <w:rsid w:val="00BC2959"/>
    <w:rsid w:val="00BC3914"/>
    <w:rsid w:val="00BC3B17"/>
    <w:rsid w:val="00BC3D40"/>
    <w:rsid w:val="00BC4F39"/>
    <w:rsid w:val="00BC4F8F"/>
    <w:rsid w:val="00BC6B34"/>
    <w:rsid w:val="00BC7600"/>
    <w:rsid w:val="00BC7E2E"/>
    <w:rsid w:val="00BD0069"/>
    <w:rsid w:val="00BD1660"/>
    <w:rsid w:val="00BD17CF"/>
    <w:rsid w:val="00BD2DC5"/>
    <w:rsid w:val="00BD53DF"/>
    <w:rsid w:val="00BD6094"/>
    <w:rsid w:val="00BE10EA"/>
    <w:rsid w:val="00BE16F7"/>
    <w:rsid w:val="00BE206B"/>
    <w:rsid w:val="00BE44AA"/>
    <w:rsid w:val="00BE53D7"/>
    <w:rsid w:val="00BE5ACE"/>
    <w:rsid w:val="00BE5CA7"/>
    <w:rsid w:val="00BE629A"/>
    <w:rsid w:val="00BF15A9"/>
    <w:rsid w:val="00BF2B09"/>
    <w:rsid w:val="00BF2B0F"/>
    <w:rsid w:val="00BF418F"/>
    <w:rsid w:val="00BF45D1"/>
    <w:rsid w:val="00BF4E57"/>
    <w:rsid w:val="00BF502F"/>
    <w:rsid w:val="00BF5F35"/>
    <w:rsid w:val="00BF7253"/>
    <w:rsid w:val="00BF7AA4"/>
    <w:rsid w:val="00C00E09"/>
    <w:rsid w:val="00C015D1"/>
    <w:rsid w:val="00C023F2"/>
    <w:rsid w:val="00C02E8A"/>
    <w:rsid w:val="00C02FAE"/>
    <w:rsid w:val="00C04346"/>
    <w:rsid w:val="00C05737"/>
    <w:rsid w:val="00C05957"/>
    <w:rsid w:val="00C05AE1"/>
    <w:rsid w:val="00C06533"/>
    <w:rsid w:val="00C0697E"/>
    <w:rsid w:val="00C070FE"/>
    <w:rsid w:val="00C07D51"/>
    <w:rsid w:val="00C07EC8"/>
    <w:rsid w:val="00C112CA"/>
    <w:rsid w:val="00C114BA"/>
    <w:rsid w:val="00C119CA"/>
    <w:rsid w:val="00C12610"/>
    <w:rsid w:val="00C12FE1"/>
    <w:rsid w:val="00C13641"/>
    <w:rsid w:val="00C137FA"/>
    <w:rsid w:val="00C140CD"/>
    <w:rsid w:val="00C14419"/>
    <w:rsid w:val="00C14883"/>
    <w:rsid w:val="00C14902"/>
    <w:rsid w:val="00C14924"/>
    <w:rsid w:val="00C14C77"/>
    <w:rsid w:val="00C15559"/>
    <w:rsid w:val="00C15AE7"/>
    <w:rsid w:val="00C15BEC"/>
    <w:rsid w:val="00C16380"/>
    <w:rsid w:val="00C1667E"/>
    <w:rsid w:val="00C16A6C"/>
    <w:rsid w:val="00C16C8F"/>
    <w:rsid w:val="00C171DD"/>
    <w:rsid w:val="00C17863"/>
    <w:rsid w:val="00C20AB4"/>
    <w:rsid w:val="00C20EBB"/>
    <w:rsid w:val="00C20EF2"/>
    <w:rsid w:val="00C21F9C"/>
    <w:rsid w:val="00C22067"/>
    <w:rsid w:val="00C22128"/>
    <w:rsid w:val="00C22209"/>
    <w:rsid w:val="00C222F6"/>
    <w:rsid w:val="00C22914"/>
    <w:rsid w:val="00C2343E"/>
    <w:rsid w:val="00C23F22"/>
    <w:rsid w:val="00C24F46"/>
    <w:rsid w:val="00C25157"/>
    <w:rsid w:val="00C2615B"/>
    <w:rsid w:val="00C2731B"/>
    <w:rsid w:val="00C27DF3"/>
    <w:rsid w:val="00C31B71"/>
    <w:rsid w:val="00C32F8C"/>
    <w:rsid w:val="00C36A61"/>
    <w:rsid w:val="00C36A90"/>
    <w:rsid w:val="00C37199"/>
    <w:rsid w:val="00C373D4"/>
    <w:rsid w:val="00C40687"/>
    <w:rsid w:val="00C4277C"/>
    <w:rsid w:val="00C436EB"/>
    <w:rsid w:val="00C440A7"/>
    <w:rsid w:val="00C4466C"/>
    <w:rsid w:val="00C44C2D"/>
    <w:rsid w:val="00C44C91"/>
    <w:rsid w:val="00C45CD5"/>
    <w:rsid w:val="00C46159"/>
    <w:rsid w:val="00C468BD"/>
    <w:rsid w:val="00C47377"/>
    <w:rsid w:val="00C478A5"/>
    <w:rsid w:val="00C5040A"/>
    <w:rsid w:val="00C50662"/>
    <w:rsid w:val="00C50BF1"/>
    <w:rsid w:val="00C50D6F"/>
    <w:rsid w:val="00C50EC7"/>
    <w:rsid w:val="00C5173F"/>
    <w:rsid w:val="00C51C29"/>
    <w:rsid w:val="00C52CAC"/>
    <w:rsid w:val="00C52E88"/>
    <w:rsid w:val="00C535D1"/>
    <w:rsid w:val="00C53D49"/>
    <w:rsid w:val="00C55B6B"/>
    <w:rsid w:val="00C55CB9"/>
    <w:rsid w:val="00C55DA6"/>
    <w:rsid w:val="00C56669"/>
    <w:rsid w:val="00C57576"/>
    <w:rsid w:val="00C577DB"/>
    <w:rsid w:val="00C6030E"/>
    <w:rsid w:val="00C603F5"/>
    <w:rsid w:val="00C6078C"/>
    <w:rsid w:val="00C611A6"/>
    <w:rsid w:val="00C61FC8"/>
    <w:rsid w:val="00C6310C"/>
    <w:rsid w:val="00C6318C"/>
    <w:rsid w:val="00C64800"/>
    <w:rsid w:val="00C6587A"/>
    <w:rsid w:val="00C702E5"/>
    <w:rsid w:val="00C7088D"/>
    <w:rsid w:val="00C7094A"/>
    <w:rsid w:val="00C70DD4"/>
    <w:rsid w:val="00C71AB5"/>
    <w:rsid w:val="00C72553"/>
    <w:rsid w:val="00C74891"/>
    <w:rsid w:val="00C74F88"/>
    <w:rsid w:val="00C76AAA"/>
    <w:rsid w:val="00C7771A"/>
    <w:rsid w:val="00C803C4"/>
    <w:rsid w:val="00C81179"/>
    <w:rsid w:val="00C8198C"/>
    <w:rsid w:val="00C82544"/>
    <w:rsid w:val="00C82B2E"/>
    <w:rsid w:val="00C82CD1"/>
    <w:rsid w:val="00C82DCE"/>
    <w:rsid w:val="00C82E99"/>
    <w:rsid w:val="00C8401F"/>
    <w:rsid w:val="00C8411C"/>
    <w:rsid w:val="00C8592C"/>
    <w:rsid w:val="00C86B01"/>
    <w:rsid w:val="00C871F0"/>
    <w:rsid w:val="00C8753E"/>
    <w:rsid w:val="00C908FF"/>
    <w:rsid w:val="00C90C8B"/>
    <w:rsid w:val="00C9115A"/>
    <w:rsid w:val="00C92367"/>
    <w:rsid w:val="00C92414"/>
    <w:rsid w:val="00C92B4C"/>
    <w:rsid w:val="00C93B0A"/>
    <w:rsid w:val="00C950D7"/>
    <w:rsid w:val="00C9668E"/>
    <w:rsid w:val="00CA026E"/>
    <w:rsid w:val="00CA11E0"/>
    <w:rsid w:val="00CA1D49"/>
    <w:rsid w:val="00CA38B2"/>
    <w:rsid w:val="00CA3B3F"/>
    <w:rsid w:val="00CA3E78"/>
    <w:rsid w:val="00CB125F"/>
    <w:rsid w:val="00CB3817"/>
    <w:rsid w:val="00CB4196"/>
    <w:rsid w:val="00CB443D"/>
    <w:rsid w:val="00CB4FD3"/>
    <w:rsid w:val="00CB5723"/>
    <w:rsid w:val="00CB6D16"/>
    <w:rsid w:val="00CC0A90"/>
    <w:rsid w:val="00CC18CD"/>
    <w:rsid w:val="00CC320B"/>
    <w:rsid w:val="00CC4384"/>
    <w:rsid w:val="00CC6A4A"/>
    <w:rsid w:val="00CC76C6"/>
    <w:rsid w:val="00CC7828"/>
    <w:rsid w:val="00CD0403"/>
    <w:rsid w:val="00CD1F36"/>
    <w:rsid w:val="00CD2381"/>
    <w:rsid w:val="00CD28D3"/>
    <w:rsid w:val="00CD31C3"/>
    <w:rsid w:val="00CD3448"/>
    <w:rsid w:val="00CD348F"/>
    <w:rsid w:val="00CD3FD1"/>
    <w:rsid w:val="00CD5811"/>
    <w:rsid w:val="00CD5BA3"/>
    <w:rsid w:val="00CD66B5"/>
    <w:rsid w:val="00CE048F"/>
    <w:rsid w:val="00CE0976"/>
    <w:rsid w:val="00CE0A84"/>
    <w:rsid w:val="00CE20B4"/>
    <w:rsid w:val="00CE32FB"/>
    <w:rsid w:val="00CE36A5"/>
    <w:rsid w:val="00CE4A59"/>
    <w:rsid w:val="00CE6805"/>
    <w:rsid w:val="00CE6F88"/>
    <w:rsid w:val="00CE7C1D"/>
    <w:rsid w:val="00CF0D63"/>
    <w:rsid w:val="00CF5BC5"/>
    <w:rsid w:val="00D01A14"/>
    <w:rsid w:val="00D01E28"/>
    <w:rsid w:val="00D01F04"/>
    <w:rsid w:val="00D022D9"/>
    <w:rsid w:val="00D03413"/>
    <w:rsid w:val="00D03D96"/>
    <w:rsid w:val="00D05B99"/>
    <w:rsid w:val="00D05F89"/>
    <w:rsid w:val="00D12B4E"/>
    <w:rsid w:val="00D13445"/>
    <w:rsid w:val="00D14654"/>
    <w:rsid w:val="00D14960"/>
    <w:rsid w:val="00D178AD"/>
    <w:rsid w:val="00D17956"/>
    <w:rsid w:val="00D20777"/>
    <w:rsid w:val="00D21583"/>
    <w:rsid w:val="00D2174B"/>
    <w:rsid w:val="00D22B93"/>
    <w:rsid w:val="00D2374C"/>
    <w:rsid w:val="00D23AB5"/>
    <w:rsid w:val="00D245BB"/>
    <w:rsid w:val="00D247C2"/>
    <w:rsid w:val="00D247C4"/>
    <w:rsid w:val="00D250CE"/>
    <w:rsid w:val="00D257D4"/>
    <w:rsid w:val="00D2583F"/>
    <w:rsid w:val="00D2658E"/>
    <w:rsid w:val="00D26ABC"/>
    <w:rsid w:val="00D27776"/>
    <w:rsid w:val="00D326F5"/>
    <w:rsid w:val="00D32780"/>
    <w:rsid w:val="00D32F0C"/>
    <w:rsid w:val="00D333D2"/>
    <w:rsid w:val="00D35C7D"/>
    <w:rsid w:val="00D35E2C"/>
    <w:rsid w:val="00D36E9B"/>
    <w:rsid w:val="00D37613"/>
    <w:rsid w:val="00D4087F"/>
    <w:rsid w:val="00D40A10"/>
    <w:rsid w:val="00D40CB0"/>
    <w:rsid w:val="00D43630"/>
    <w:rsid w:val="00D44407"/>
    <w:rsid w:val="00D44B2C"/>
    <w:rsid w:val="00D4572A"/>
    <w:rsid w:val="00D46DA1"/>
    <w:rsid w:val="00D47F2A"/>
    <w:rsid w:val="00D5043D"/>
    <w:rsid w:val="00D50A1F"/>
    <w:rsid w:val="00D50C48"/>
    <w:rsid w:val="00D51326"/>
    <w:rsid w:val="00D52FF0"/>
    <w:rsid w:val="00D5303D"/>
    <w:rsid w:val="00D5391E"/>
    <w:rsid w:val="00D53AE6"/>
    <w:rsid w:val="00D53FEE"/>
    <w:rsid w:val="00D5462C"/>
    <w:rsid w:val="00D5587B"/>
    <w:rsid w:val="00D565D1"/>
    <w:rsid w:val="00D56612"/>
    <w:rsid w:val="00D56D0F"/>
    <w:rsid w:val="00D57CF8"/>
    <w:rsid w:val="00D6092D"/>
    <w:rsid w:val="00D6186A"/>
    <w:rsid w:val="00D63270"/>
    <w:rsid w:val="00D63362"/>
    <w:rsid w:val="00D6396A"/>
    <w:rsid w:val="00D64208"/>
    <w:rsid w:val="00D64353"/>
    <w:rsid w:val="00D64E4D"/>
    <w:rsid w:val="00D67AF9"/>
    <w:rsid w:val="00D7166C"/>
    <w:rsid w:val="00D7257C"/>
    <w:rsid w:val="00D727BB"/>
    <w:rsid w:val="00D72E5D"/>
    <w:rsid w:val="00D73D6D"/>
    <w:rsid w:val="00D7520B"/>
    <w:rsid w:val="00D75D80"/>
    <w:rsid w:val="00D760AC"/>
    <w:rsid w:val="00D7694A"/>
    <w:rsid w:val="00D769F2"/>
    <w:rsid w:val="00D76EC1"/>
    <w:rsid w:val="00D779E9"/>
    <w:rsid w:val="00D80572"/>
    <w:rsid w:val="00D81E91"/>
    <w:rsid w:val="00D820EE"/>
    <w:rsid w:val="00D833A9"/>
    <w:rsid w:val="00D84A4F"/>
    <w:rsid w:val="00D84C97"/>
    <w:rsid w:val="00D851B9"/>
    <w:rsid w:val="00D860AD"/>
    <w:rsid w:val="00D87420"/>
    <w:rsid w:val="00D91DFD"/>
    <w:rsid w:val="00D92FFF"/>
    <w:rsid w:val="00D93430"/>
    <w:rsid w:val="00D95304"/>
    <w:rsid w:val="00D95A1E"/>
    <w:rsid w:val="00D968F7"/>
    <w:rsid w:val="00D96BBF"/>
    <w:rsid w:val="00D9722C"/>
    <w:rsid w:val="00DA0ADC"/>
    <w:rsid w:val="00DA214D"/>
    <w:rsid w:val="00DA29D4"/>
    <w:rsid w:val="00DA510C"/>
    <w:rsid w:val="00DB0FE9"/>
    <w:rsid w:val="00DB2269"/>
    <w:rsid w:val="00DB287D"/>
    <w:rsid w:val="00DB3759"/>
    <w:rsid w:val="00DB4486"/>
    <w:rsid w:val="00DB466A"/>
    <w:rsid w:val="00DB4CBA"/>
    <w:rsid w:val="00DB4CEC"/>
    <w:rsid w:val="00DB4F76"/>
    <w:rsid w:val="00DB738E"/>
    <w:rsid w:val="00DB7587"/>
    <w:rsid w:val="00DB76AC"/>
    <w:rsid w:val="00DB7BC7"/>
    <w:rsid w:val="00DC02C5"/>
    <w:rsid w:val="00DC0574"/>
    <w:rsid w:val="00DC3A3F"/>
    <w:rsid w:val="00DC6B45"/>
    <w:rsid w:val="00DC7137"/>
    <w:rsid w:val="00DC7FCB"/>
    <w:rsid w:val="00DD0017"/>
    <w:rsid w:val="00DD0E8D"/>
    <w:rsid w:val="00DD28DC"/>
    <w:rsid w:val="00DD37A3"/>
    <w:rsid w:val="00DD4043"/>
    <w:rsid w:val="00DD4101"/>
    <w:rsid w:val="00DD50E3"/>
    <w:rsid w:val="00DD55A7"/>
    <w:rsid w:val="00DD66A9"/>
    <w:rsid w:val="00DD6B03"/>
    <w:rsid w:val="00DD7662"/>
    <w:rsid w:val="00DE0E1E"/>
    <w:rsid w:val="00DE14E4"/>
    <w:rsid w:val="00DE2391"/>
    <w:rsid w:val="00DE2404"/>
    <w:rsid w:val="00DE29D0"/>
    <w:rsid w:val="00DE36B4"/>
    <w:rsid w:val="00DE3D99"/>
    <w:rsid w:val="00DE483D"/>
    <w:rsid w:val="00DE4E97"/>
    <w:rsid w:val="00DE5428"/>
    <w:rsid w:val="00DE5BEE"/>
    <w:rsid w:val="00DE68B5"/>
    <w:rsid w:val="00DE7CF5"/>
    <w:rsid w:val="00DE7F5C"/>
    <w:rsid w:val="00DF05AE"/>
    <w:rsid w:val="00DF24D0"/>
    <w:rsid w:val="00DF30DB"/>
    <w:rsid w:val="00DF3A28"/>
    <w:rsid w:val="00DF42C8"/>
    <w:rsid w:val="00DF5004"/>
    <w:rsid w:val="00DF58C4"/>
    <w:rsid w:val="00DF5A03"/>
    <w:rsid w:val="00DF76A0"/>
    <w:rsid w:val="00E022EB"/>
    <w:rsid w:val="00E02EA3"/>
    <w:rsid w:val="00E034D2"/>
    <w:rsid w:val="00E038A7"/>
    <w:rsid w:val="00E038AD"/>
    <w:rsid w:val="00E054FB"/>
    <w:rsid w:val="00E059E8"/>
    <w:rsid w:val="00E05DEE"/>
    <w:rsid w:val="00E06B9B"/>
    <w:rsid w:val="00E06F86"/>
    <w:rsid w:val="00E07D91"/>
    <w:rsid w:val="00E10011"/>
    <w:rsid w:val="00E1026F"/>
    <w:rsid w:val="00E103E2"/>
    <w:rsid w:val="00E1062B"/>
    <w:rsid w:val="00E10FF2"/>
    <w:rsid w:val="00E11BBB"/>
    <w:rsid w:val="00E136D5"/>
    <w:rsid w:val="00E14A92"/>
    <w:rsid w:val="00E152BA"/>
    <w:rsid w:val="00E168EC"/>
    <w:rsid w:val="00E16E00"/>
    <w:rsid w:val="00E16EF8"/>
    <w:rsid w:val="00E16FCE"/>
    <w:rsid w:val="00E17124"/>
    <w:rsid w:val="00E175A9"/>
    <w:rsid w:val="00E17858"/>
    <w:rsid w:val="00E20141"/>
    <w:rsid w:val="00E21677"/>
    <w:rsid w:val="00E21A89"/>
    <w:rsid w:val="00E21DCD"/>
    <w:rsid w:val="00E222B0"/>
    <w:rsid w:val="00E2247F"/>
    <w:rsid w:val="00E229AE"/>
    <w:rsid w:val="00E238AF"/>
    <w:rsid w:val="00E23BBE"/>
    <w:rsid w:val="00E2485F"/>
    <w:rsid w:val="00E26330"/>
    <w:rsid w:val="00E27FB9"/>
    <w:rsid w:val="00E31970"/>
    <w:rsid w:val="00E32A73"/>
    <w:rsid w:val="00E32EAA"/>
    <w:rsid w:val="00E3301D"/>
    <w:rsid w:val="00E33F89"/>
    <w:rsid w:val="00E33FD3"/>
    <w:rsid w:val="00E345B2"/>
    <w:rsid w:val="00E35C8E"/>
    <w:rsid w:val="00E35FC0"/>
    <w:rsid w:val="00E36B9B"/>
    <w:rsid w:val="00E36C38"/>
    <w:rsid w:val="00E40E20"/>
    <w:rsid w:val="00E41B4B"/>
    <w:rsid w:val="00E4285F"/>
    <w:rsid w:val="00E432A4"/>
    <w:rsid w:val="00E4336A"/>
    <w:rsid w:val="00E43626"/>
    <w:rsid w:val="00E43763"/>
    <w:rsid w:val="00E43BCF"/>
    <w:rsid w:val="00E4634A"/>
    <w:rsid w:val="00E467F2"/>
    <w:rsid w:val="00E4680C"/>
    <w:rsid w:val="00E46ADE"/>
    <w:rsid w:val="00E47B9D"/>
    <w:rsid w:val="00E529A5"/>
    <w:rsid w:val="00E52EC7"/>
    <w:rsid w:val="00E53CD4"/>
    <w:rsid w:val="00E54212"/>
    <w:rsid w:val="00E542FD"/>
    <w:rsid w:val="00E60273"/>
    <w:rsid w:val="00E60C36"/>
    <w:rsid w:val="00E62CFE"/>
    <w:rsid w:val="00E63768"/>
    <w:rsid w:val="00E63B03"/>
    <w:rsid w:val="00E64555"/>
    <w:rsid w:val="00E66687"/>
    <w:rsid w:val="00E675BC"/>
    <w:rsid w:val="00E67ED3"/>
    <w:rsid w:val="00E70849"/>
    <w:rsid w:val="00E70B56"/>
    <w:rsid w:val="00E7168F"/>
    <w:rsid w:val="00E7406B"/>
    <w:rsid w:val="00E74953"/>
    <w:rsid w:val="00E7502A"/>
    <w:rsid w:val="00E75C63"/>
    <w:rsid w:val="00E75E84"/>
    <w:rsid w:val="00E7637A"/>
    <w:rsid w:val="00E7687E"/>
    <w:rsid w:val="00E80D5A"/>
    <w:rsid w:val="00E80DA8"/>
    <w:rsid w:val="00E861A5"/>
    <w:rsid w:val="00E91157"/>
    <w:rsid w:val="00E91DFB"/>
    <w:rsid w:val="00E9273B"/>
    <w:rsid w:val="00E940AB"/>
    <w:rsid w:val="00E94D3C"/>
    <w:rsid w:val="00E94D95"/>
    <w:rsid w:val="00E962EF"/>
    <w:rsid w:val="00E96B0B"/>
    <w:rsid w:val="00E96CD8"/>
    <w:rsid w:val="00EA0446"/>
    <w:rsid w:val="00EA0D4B"/>
    <w:rsid w:val="00EA47D3"/>
    <w:rsid w:val="00EA6496"/>
    <w:rsid w:val="00EA65CC"/>
    <w:rsid w:val="00EA78C3"/>
    <w:rsid w:val="00EB07A3"/>
    <w:rsid w:val="00EB0F61"/>
    <w:rsid w:val="00EB1F44"/>
    <w:rsid w:val="00EB1F89"/>
    <w:rsid w:val="00EB2F54"/>
    <w:rsid w:val="00EB381E"/>
    <w:rsid w:val="00EB3E0E"/>
    <w:rsid w:val="00EB487D"/>
    <w:rsid w:val="00EC0641"/>
    <w:rsid w:val="00EC1622"/>
    <w:rsid w:val="00EC16F9"/>
    <w:rsid w:val="00EC21A1"/>
    <w:rsid w:val="00EC2D43"/>
    <w:rsid w:val="00EC44CF"/>
    <w:rsid w:val="00EC489C"/>
    <w:rsid w:val="00EC5313"/>
    <w:rsid w:val="00EC5357"/>
    <w:rsid w:val="00EC53BE"/>
    <w:rsid w:val="00EC56FA"/>
    <w:rsid w:val="00EC5ADF"/>
    <w:rsid w:val="00EC63AE"/>
    <w:rsid w:val="00EC7641"/>
    <w:rsid w:val="00EC7834"/>
    <w:rsid w:val="00ED1129"/>
    <w:rsid w:val="00ED2A92"/>
    <w:rsid w:val="00ED39BE"/>
    <w:rsid w:val="00ED4021"/>
    <w:rsid w:val="00ED51A3"/>
    <w:rsid w:val="00ED6ADE"/>
    <w:rsid w:val="00ED6B7B"/>
    <w:rsid w:val="00EE0C51"/>
    <w:rsid w:val="00EE0D24"/>
    <w:rsid w:val="00EE1C29"/>
    <w:rsid w:val="00EE1C9D"/>
    <w:rsid w:val="00EE2586"/>
    <w:rsid w:val="00EE4297"/>
    <w:rsid w:val="00EE55BA"/>
    <w:rsid w:val="00EE5679"/>
    <w:rsid w:val="00EE66C0"/>
    <w:rsid w:val="00EE691A"/>
    <w:rsid w:val="00EE7465"/>
    <w:rsid w:val="00EE74D9"/>
    <w:rsid w:val="00EF0BFB"/>
    <w:rsid w:val="00EF1347"/>
    <w:rsid w:val="00EF1444"/>
    <w:rsid w:val="00EF272B"/>
    <w:rsid w:val="00EF293F"/>
    <w:rsid w:val="00EF3140"/>
    <w:rsid w:val="00EF4A95"/>
    <w:rsid w:val="00EF5019"/>
    <w:rsid w:val="00EF746B"/>
    <w:rsid w:val="00F00FEB"/>
    <w:rsid w:val="00F017A7"/>
    <w:rsid w:val="00F02B5D"/>
    <w:rsid w:val="00F0348D"/>
    <w:rsid w:val="00F036B2"/>
    <w:rsid w:val="00F03C48"/>
    <w:rsid w:val="00F03F81"/>
    <w:rsid w:val="00F046D4"/>
    <w:rsid w:val="00F057EA"/>
    <w:rsid w:val="00F05EA7"/>
    <w:rsid w:val="00F061F4"/>
    <w:rsid w:val="00F07416"/>
    <w:rsid w:val="00F07CD5"/>
    <w:rsid w:val="00F07D36"/>
    <w:rsid w:val="00F12332"/>
    <w:rsid w:val="00F1347B"/>
    <w:rsid w:val="00F15500"/>
    <w:rsid w:val="00F159F9"/>
    <w:rsid w:val="00F161E2"/>
    <w:rsid w:val="00F16E42"/>
    <w:rsid w:val="00F177F1"/>
    <w:rsid w:val="00F20BF4"/>
    <w:rsid w:val="00F2124B"/>
    <w:rsid w:val="00F21846"/>
    <w:rsid w:val="00F2189A"/>
    <w:rsid w:val="00F2246D"/>
    <w:rsid w:val="00F22EFE"/>
    <w:rsid w:val="00F23079"/>
    <w:rsid w:val="00F23556"/>
    <w:rsid w:val="00F23A39"/>
    <w:rsid w:val="00F23B97"/>
    <w:rsid w:val="00F25254"/>
    <w:rsid w:val="00F253E4"/>
    <w:rsid w:val="00F26AAF"/>
    <w:rsid w:val="00F27505"/>
    <w:rsid w:val="00F324D2"/>
    <w:rsid w:val="00F329A6"/>
    <w:rsid w:val="00F32DD0"/>
    <w:rsid w:val="00F32E40"/>
    <w:rsid w:val="00F32FF2"/>
    <w:rsid w:val="00F342DF"/>
    <w:rsid w:val="00F343B4"/>
    <w:rsid w:val="00F3626B"/>
    <w:rsid w:val="00F36A44"/>
    <w:rsid w:val="00F4092D"/>
    <w:rsid w:val="00F41521"/>
    <w:rsid w:val="00F419DA"/>
    <w:rsid w:val="00F423F3"/>
    <w:rsid w:val="00F43586"/>
    <w:rsid w:val="00F4382A"/>
    <w:rsid w:val="00F44014"/>
    <w:rsid w:val="00F447A0"/>
    <w:rsid w:val="00F45E4E"/>
    <w:rsid w:val="00F465FB"/>
    <w:rsid w:val="00F50153"/>
    <w:rsid w:val="00F52634"/>
    <w:rsid w:val="00F526E4"/>
    <w:rsid w:val="00F52D76"/>
    <w:rsid w:val="00F5357B"/>
    <w:rsid w:val="00F54836"/>
    <w:rsid w:val="00F55551"/>
    <w:rsid w:val="00F557A3"/>
    <w:rsid w:val="00F56AD9"/>
    <w:rsid w:val="00F57273"/>
    <w:rsid w:val="00F57C03"/>
    <w:rsid w:val="00F61937"/>
    <w:rsid w:val="00F627D9"/>
    <w:rsid w:val="00F62B17"/>
    <w:rsid w:val="00F63989"/>
    <w:rsid w:val="00F656D6"/>
    <w:rsid w:val="00F65750"/>
    <w:rsid w:val="00F65BC6"/>
    <w:rsid w:val="00F6642C"/>
    <w:rsid w:val="00F66AE4"/>
    <w:rsid w:val="00F6712B"/>
    <w:rsid w:val="00F6750B"/>
    <w:rsid w:val="00F67C46"/>
    <w:rsid w:val="00F7059D"/>
    <w:rsid w:val="00F706B0"/>
    <w:rsid w:val="00F70B7D"/>
    <w:rsid w:val="00F70DD2"/>
    <w:rsid w:val="00F70F4F"/>
    <w:rsid w:val="00F72604"/>
    <w:rsid w:val="00F73015"/>
    <w:rsid w:val="00F73363"/>
    <w:rsid w:val="00F7408B"/>
    <w:rsid w:val="00F752C1"/>
    <w:rsid w:val="00F75508"/>
    <w:rsid w:val="00F7740E"/>
    <w:rsid w:val="00F776CB"/>
    <w:rsid w:val="00F77802"/>
    <w:rsid w:val="00F80F55"/>
    <w:rsid w:val="00F82704"/>
    <w:rsid w:val="00F83D58"/>
    <w:rsid w:val="00F84292"/>
    <w:rsid w:val="00F84466"/>
    <w:rsid w:val="00F84B07"/>
    <w:rsid w:val="00F85F98"/>
    <w:rsid w:val="00F861E8"/>
    <w:rsid w:val="00F87426"/>
    <w:rsid w:val="00F919F4"/>
    <w:rsid w:val="00F91B9A"/>
    <w:rsid w:val="00F91FB5"/>
    <w:rsid w:val="00F96AAC"/>
    <w:rsid w:val="00F97DCF"/>
    <w:rsid w:val="00F97F7E"/>
    <w:rsid w:val="00FA19B1"/>
    <w:rsid w:val="00FA2824"/>
    <w:rsid w:val="00FA28D0"/>
    <w:rsid w:val="00FA3431"/>
    <w:rsid w:val="00FA4096"/>
    <w:rsid w:val="00FA460F"/>
    <w:rsid w:val="00FA4A9C"/>
    <w:rsid w:val="00FA4D49"/>
    <w:rsid w:val="00FA4F96"/>
    <w:rsid w:val="00FA68AA"/>
    <w:rsid w:val="00FA6AA3"/>
    <w:rsid w:val="00FB06EF"/>
    <w:rsid w:val="00FB09CC"/>
    <w:rsid w:val="00FB0FA5"/>
    <w:rsid w:val="00FB171A"/>
    <w:rsid w:val="00FB1B72"/>
    <w:rsid w:val="00FB24E6"/>
    <w:rsid w:val="00FB26B4"/>
    <w:rsid w:val="00FB284B"/>
    <w:rsid w:val="00FB3371"/>
    <w:rsid w:val="00FB4562"/>
    <w:rsid w:val="00FB5111"/>
    <w:rsid w:val="00FB5440"/>
    <w:rsid w:val="00FB5465"/>
    <w:rsid w:val="00FB5AC0"/>
    <w:rsid w:val="00FC2C6A"/>
    <w:rsid w:val="00FC36B5"/>
    <w:rsid w:val="00FC5230"/>
    <w:rsid w:val="00FC52B4"/>
    <w:rsid w:val="00FC60AD"/>
    <w:rsid w:val="00FC69CB"/>
    <w:rsid w:val="00FC6D11"/>
    <w:rsid w:val="00FD0A10"/>
    <w:rsid w:val="00FD1508"/>
    <w:rsid w:val="00FD2254"/>
    <w:rsid w:val="00FD4CBE"/>
    <w:rsid w:val="00FD53C3"/>
    <w:rsid w:val="00FE0325"/>
    <w:rsid w:val="00FE04D6"/>
    <w:rsid w:val="00FE050C"/>
    <w:rsid w:val="00FE0D32"/>
    <w:rsid w:val="00FE21A0"/>
    <w:rsid w:val="00FE2F43"/>
    <w:rsid w:val="00FE3C86"/>
    <w:rsid w:val="00FE3F29"/>
    <w:rsid w:val="00FE41EF"/>
    <w:rsid w:val="00FE44EC"/>
    <w:rsid w:val="00FF02B8"/>
    <w:rsid w:val="00FF03CA"/>
    <w:rsid w:val="00FF0573"/>
    <w:rsid w:val="00FF0C15"/>
    <w:rsid w:val="00FF19B2"/>
    <w:rsid w:val="00FF269D"/>
    <w:rsid w:val="00FF3A25"/>
    <w:rsid w:val="00FF476B"/>
    <w:rsid w:val="00FF5583"/>
    <w:rsid w:val="00FF5CFC"/>
    <w:rsid w:val="00FF6688"/>
    <w:rsid w:val="00FF7279"/>
    <w:rsid w:val="00FF729B"/>
    <w:rsid w:val="00FF7499"/>
    <w:rsid w:val="00FF74D0"/>
    <w:rsid w:val="031C428A"/>
    <w:rsid w:val="154858D3"/>
    <w:rsid w:val="29F56BCE"/>
    <w:rsid w:val="32A75229"/>
    <w:rsid w:val="7EBA79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E3F9CB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12146"/>
    <w:pPr>
      <w:widowControl w:val="0"/>
      <w:autoSpaceDE w:val="0"/>
      <w:autoSpaceDN w:val="0"/>
      <w:adjustRightInd w:val="0"/>
      <w:spacing w:line="360" w:lineRule="auto"/>
    </w:pPr>
    <w:rPr>
      <w:rFonts w:ascii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960111"/>
    <w:pPr>
      <w:snapToGrid w:val="0"/>
      <w:ind w:firstLine="562"/>
      <w:jc w:val="center"/>
      <w:outlineLvl w:val="0"/>
    </w:pPr>
    <w:rPr>
      <w:rFonts w:eastAsia="宋体"/>
      <w:b/>
      <w:sz w:val="36"/>
      <w:szCs w:val="36"/>
    </w:rPr>
  </w:style>
  <w:style w:type="paragraph" w:styleId="2">
    <w:name w:val="heading 2"/>
    <w:basedOn w:val="a"/>
    <w:next w:val="a"/>
    <w:link w:val="2Char"/>
    <w:uiPriority w:val="9"/>
    <w:unhideWhenUsed/>
    <w:qFormat/>
    <w:rsid w:val="00712146"/>
    <w:pPr>
      <w:snapToGrid w:val="0"/>
      <w:outlineLvl w:val="1"/>
    </w:pPr>
    <w:rPr>
      <w:rFonts w:eastAsia="宋体"/>
      <w:b/>
      <w:sz w:val="30"/>
    </w:rPr>
  </w:style>
  <w:style w:type="paragraph" w:styleId="4">
    <w:name w:val="heading 4"/>
    <w:basedOn w:val="a"/>
    <w:next w:val="a"/>
    <w:link w:val="4Char"/>
    <w:uiPriority w:val="9"/>
    <w:unhideWhenUsed/>
    <w:qFormat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iPriority w:val="99"/>
    <w:unhideWhenUsed/>
    <w:qFormat/>
    <w:rPr>
      <w:b/>
      <w:bCs/>
    </w:rPr>
  </w:style>
  <w:style w:type="paragraph" w:styleId="a4">
    <w:name w:val="annotation text"/>
    <w:basedOn w:val="a"/>
    <w:link w:val="Char0"/>
    <w:uiPriority w:val="99"/>
    <w:unhideWhenUsed/>
  </w:style>
  <w:style w:type="paragraph" w:styleId="a5">
    <w:name w:val="Balloon Text"/>
    <w:basedOn w:val="a"/>
    <w:link w:val="Char1"/>
    <w:uiPriority w:val="99"/>
    <w:unhideWhenUsed/>
    <w:qFormat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header"/>
    <w:basedOn w:val="a"/>
    <w:link w:val="Char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8">
    <w:name w:val="Hyperlink"/>
    <w:basedOn w:val="a0"/>
    <w:uiPriority w:val="99"/>
    <w:unhideWhenUsed/>
    <w:rPr>
      <w:color w:val="0000FF" w:themeColor="hyperlink"/>
      <w:u w:val="single"/>
    </w:rPr>
  </w:style>
  <w:style w:type="character" w:styleId="a9">
    <w:name w:val="annotation reference"/>
    <w:basedOn w:val="a0"/>
    <w:uiPriority w:val="99"/>
    <w:unhideWhenUsed/>
    <w:rPr>
      <w:sz w:val="21"/>
      <w:szCs w:val="21"/>
    </w:rPr>
  </w:style>
  <w:style w:type="character" w:customStyle="1" w:styleId="Char3">
    <w:name w:val="页眉 Char"/>
    <w:basedOn w:val="a0"/>
    <w:link w:val="a7"/>
    <w:uiPriority w:val="99"/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Pr>
      <w:sz w:val="18"/>
      <w:szCs w:val="18"/>
    </w:rPr>
  </w:style>
  <w:style w:type="paragraph" w:customStyle="1" w:styleId="10">
    <w:name w:val="列出段落1"/>
    <w:basedOn w:val="a"/>
    <w:uiPriority w:val="34"/>
    <w:qFormat/>
    <w:pPr>
      <w:ind w:firstLine="420"/>
    </w:pPr>
  </w:style>
  <w:style w:type="character" w:customStyle="1" w:styleId="Char0">
    <w:name w:val="批注文字 Char"/>
    <w:basedOn w:val="a0"/>
    <w:link w:val="a4"/>
    <w:uiPriority w:val="99"/>
  </w:style>
  <w:style w:type="character" w:customStyle="1" w:styleId="Char">
    <w:name w:val="批注主题 Char"/>
    <w:basedOn w:val="Char0"/>
    <w:link w:val="a3"/>
    <w:uiPriority w:val="99"/>
    <w:semiHidden/>
    <w:qFormat/>
    <w:rPr>
      <w:b/>
      <w:bCs/>
    </w:rPr>
  </w:style>
  <w:style w:type="character" w:customStyle="1" w:styleId="Char1">
    <w:name w:val="批注框文本 Char"/>
    <w:basedOn w:val="a0"/>
    <w:link w:val="a5"/>
    <w:uiPriority w:val="99"/>
    <w:semiHidden/>
    <w:qFormat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960111"/>
    <w:rPr>
      <w:rFonts w:ascii="Times New Roman" w:eastAsia="宋体" w:hAnsi="Times New Roman" w:cs="Times New Roman"/>
      <w:b/>
      <w:sz w:val="36"/>
      <w:szCs w:val="36"/>
    </w:rPr>
  </w:style>
  <w:style w:type="character" w:customStyle="1" w:styleId="2Char">
    <w:name w:val="标题 2 Char"/>
    <w:basedOn w:val="a0"/>
    <w:link w:val="2"/>
    <w:uiPriority w:val="9"/>
    <w:rsid w:val="00712146"/>
    <w:rPr>
      <w:rFonts w:ascii="Times New Roman" w:eastAsia="宋体" w:hAnsi="Times New Roman" w:cs="Times New Roman"/>
      <w:b/>
      <w:sz w:val="30"/>
      <w:szCs w:val="24"/>
    </w:rPr>
  </w:style>
  <w:style w:type="character" w:customStyle="1" w:styleId="11">
    <w:name w:val="不明显强调1"/>
    <w:uiPriority w:val="19"/>
    <w:qFormat/>
    <w:rPr>
      <w:rFonts w:eastAsia="宋体"/>
      <w:kern w:val="2"/>
    </w:rPr>
  </w:style>
  <w:style w:type="character" w:customStyle="1" w:styleId="4Char">
    <w:name w:val="标题 4 Char"/>
    <w:basedOn w:val="a0"/>
    <w:link w:val="4"/>
    <w:uiPriority w:val="9"/>
    <w:semiHidden/>
    <w:rPr>
      <w:rFonts w:asciiTheme="majorHAnsi" w:eastAsiaTheme="majorEastAsia" w:hAnsiTheme="majorHAnsi" w:cstheme="majorBidi"/>
      <w:b/>
      <w:bCs/>
      <w:sz w:val="28"/>
      <w:szCs w:val="28"/>
    </w:rPr>
  </w:style>
  <w:style w:type="character" w:styleId="aa">
    <w:name w:val="Placeholder Text"/>
    <w:basedOn w:val="a0"/>
    <w:uiPriority w:val="99"/>
    <w:semiHidden/>
    <w:rsid w:val="00AA7D97"/>
    <w:rPr>
      <w:color w:val="808080"/>
    </w:rPr>
  </w:style>
  <w:style w:type="character" w:customStyle="1" w:styleId="UnresolvedMention1">
    <w:name w:val="Unresolved Mention1"/>
    <w:basedOn w:val="a0"/>
    <w:uiPriority w:val="99"/>
    <w:semiHidden/>
    <w:unhideWhenUsed/>
    <w:rsid w:val="00790E0A"/>
    <w:rPr>
      <w:color w:val="808080"/>
      <w:shd w:val="clear" w:color="auto" w:fill="E6E6E6"/>
    </w:rPr>
  </w:style>
  <w:style w:type="character" w:styleId="ab">
    <w:name w:val="FollowedHyperlink"/>
    <w:basedOn w:val="a0"/>
    <w:uiPriority w:val="99"/>
    <w:semiHidden/>
    <w:unhideWhenUsed/>
    <w:rsid w:val="00B87912"/>
    <w:rPr>
      <w:color w:val="800080" w:themeColor="followedHyperlink"/>
      <w:u w:val="single"/>
    </w:rPr>
  </w:style>
  <w:style w:type="paragraph" w:styleId="ac">
    <w:name w:val="Revision"/>
    <w:hidden/>
    <w:uiPriority w:val="99"/>
    <w:semiHidden/>
    <w:rsid w:val="00C51C29"/>
    <w:rPr>
      <w:rFonts w:ascii="Times New Roman" w:hAnsi="Times New Roman" w:cs="Times New Roman"/>
      <w:sz w:val="24"/>
      <w:szCs w:val="24"/>
    </w:rPr>
  </w:style>
  <w:style w:type="table" w:styleId="ad">
    <w:name w:val="Table Grid"/>
    <w:basedOn w:val="a1"/>
    <w:uiPriority w:val="59"/>
    <w:rsid w:val="006755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List Paragraph"/>
    <w:basedOn w:val="a"/>
    <w:uiPriority w:val="99"/>
    <w:qFormat/>
    <w:rsid w:val="00675570"/>
    <w:pPr>
      <w:ind w:firstLineChars="200" w:firstLine="420"/>
    </w:pPr>
  </w:style>
  <w:style w:type="character" w:styleId="af">
    <w:name w:val="Strong"/>
    <w:basedOn w:val="a0"/>
    <w:uiPriority w:val="22"/>
    <w:qFormat/>
    <w:rsid w:val="00485B7E"/>
    <w:rPr>
      <w:b/>
      <w:bCs/>
    </w:rPr>
  </w:style>
  <w:style w:type="character" w:customStyle="1" w:styleId="apple-converted-space">
    <w:name w:val="apple-converted-space"/>
    <w:basedOn w:val="a0"/>
    <w:rsid w:val="00485B7E"/>
  </w:style>
  <w:style w:type="character" w:styleId="af0">
    <w:name w:val="Emphasis"/>
    <w:basedOn w:val="a0"/>
    <w:uiPriority w:val="20"/>
    <w:qFormat/>
    <w:rsid w:val="00485B7E"/>
    <w:rPr>
      <w:i/>
      <w:iCs/>
    </w:rPr>
  </w:style>
  <w:style w:type="paragraph" w:styleId="HTML">
    <w:name w:val="HTML Preformatted"/>
    <w:basedOn w:val="a"/>
    <w:link w:val="HTMLChar"/>
    <w:uiPriority w:val="99"/>
    <w:semiHidden/>
    <w:unhideWhenUsed/>
    <w:rsid w:val="00EE1C9D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  <w:spacing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Char">
    <w:name w:val="HTML 预设格式 Char"/>
    <w:basedOn w:val="a0"/>
    <w:link w:val="HTML"/>
    <w:uiPriority w:val="99"/>
    <w:semiHidden/>
    <w:rsid w:val="00EE1C9D"/>
    <w:rPr>
      <w:rFonts w:ascii="Courier New" w:eastAsia="Times New Roman" w:hAnsi="Courier New" w:cs="Courier New"/>
    </w:rPr>
  </w:style>
  <w:style w:type="character" w:customStyle="1" w:styleId="UnresolvedMention2">
    <w:name w:val="Unresolved Mention2"/>
    <w:basedOn w:val="a0"/>
    <w:uiPriority w:val="99"/>
    <w:semiHidden/>
    <w:unhideWhenUsed/>
    <w:rsid w:val="00D257D4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146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55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1170950">
          <w:blockQuote w:val="1"/>
          <w:marLeft w:val="72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4119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369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69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74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31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664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72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86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0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352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797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77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86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0670240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526174">
          <w:marLeft w:val="375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3047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43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9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9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40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75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53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46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47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4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14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23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223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51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8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88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4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90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57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53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17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7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3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64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6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0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2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1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00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95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99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04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14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98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47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75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23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6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83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8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1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40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979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2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80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16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9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77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54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339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793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291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26" Type="http://schemas.openxmlformats.org/officeDocument/2006/relationships/image" Target="media/image18.jpeg"/><Relationship Id="rId39" Type="http://schemas.openxmlformats.org/officeDocument/2006/relationships/image" Target="media/image28.jpeg"/><Relationship Id="rId21" Type="http://schemas.openxmlformats.org/officeDocument/2006/relationships/image" Target="media/image13.jpeg"/><Relationship Id="rId34" Type="http://schemas.openxmlformats.org/officeDocument/2006/relationships/image" Target="media/image25.wmf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8.jpeg"/><Relationship Id="rId20" Type="http://schemas.openxmlformats.org/officeDocument/2006/relationships/image" Target="media/image12.jpeg"/><Relationship Id="rId29" Type="http://schemas.openxmlformats.org/officeDocument/2006/relationships/image" Target="media/image21.jpe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16.jpeg"/><Relationship Id="rId32" Type="http://schemas.openxmlformats.org/officeDocument/2006/relationships/image" Target="media/image24.wmf"/><Relationship Id="rId37" Type="http://schemas.openxmlformats.org/officeDocument/2006/relationships/oleObject" Target="embeddings/oleObject3.bin"/><Relationship Id="rId40" Type="http://schemas.openxmlformats.org/officeDocument/2006/relationships/image" Target="media/image29.emf"/><Relationship Id="rId5" Type="http://schemas.openxmlformats.org/officeDocument/2006/relationships/settings" Target="settings.xml"/><Relationship Id="rId15" Type="http://schemas.openxmlformats.org/officeDocument/2006/relationships/image" Target="media/image7.jpeg"/><Relationship Id="rId23" Type="http://schemas.openxmlformats.org/officeDocument/2006/relationships/image" Target="media/image15.jpeg"/><Relationship Id="rId28" Type="http://schemas.openxmlformats.org/officeDocument/2006/relationships/image" Target="media/image20.jpeg"/><Relationship Id="rId36" Type="http://schemas.openxmlformats.org/officeDocument/2006/relationships/image" Target="media/image26.wmf"/><Relationship Id="rId10" Type="http://schemas.openxmlformats.org/officeDocument/2006/relationships/image" Target="media/image2.jpeg"/><Relationship Id="rId19" Type="http://schemas.openxmlformats.org/officeDocument/2006/relationships/image" Target="media/image11.jpeg"/><Relationship Id="rId31" Type="http://schemas.openxmlformats.org/officeDocument/2006/relationships/image" Target="media/image23.jpeg"/><Relationship Id="rId4" Type="http://schemas.openxmlformats.org/officeDocument/2006/relationships/styles" Target="styles.xml"/><Relationship Id="rId9" Type="http://schemas.openxmlformats.org/officeDocument/2006/relationships/image" Target="media/image1.jpg"/><Relationship Id="rId14" Type="http://schemas.openxmlformats.org/officeDocument/2006/relationships/image" Target="media/image6.jpeg"/><Relationship Id="rId22" Type="http://schemas.openxmlformats.org/officeDocument/2006/relationships/image" Target="media/image14.jpeg"/><Relationship Id="rId27" Type="http://schemas.openxmlformats.org/officeDocument/2006/relationships/image" Target="media/image19.jpeg"/><Relationship Id="rId30" Type="http://schemas.openxmlformats.org/officeDocument/2006/relationships/image" Target="media/image22.jpeg"/><Relationship Id="rId35" Type="http://schemas.openxmlformats.org/officeDocument/2006/relationships/oleObject" Target="embeddings/oleObject2.bin"/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5" Type="http://schemas.openxmlformats.org/officeDocument/2006/relationships/image" Target="media/image17.jpeg"/><Relationship Id="rId33" Type="http://schemas.openxmlformats.org/officeDocument/2006/relationships/oleObject" Target="embeddings/oleObject1.bin"/><Relationship Id="rId38" Type="http://schemas.openxmlformats.org/officeDocument/2006/relationships/image" Target="media/image27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924276E-6D5D-44B4-9FF8-4F77C2920D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2</TotalTime>
  <Pages>9</Pages>
  <Words>884</Words>
  <Characters>5040</Characters>
  <Application>Microsoft Office Word</Application>
  <DocSecurity>0</DocSecurity>
  <Lines>42</Lines>
  <Paragraphs>11</Paragraphs>
  <ScaleCrop>false</ScaleCrop>
  <Company/>
  <LinksUpToDate>false</LinksUpToDate>
  <CharactersWithSpaces>59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zl</dc:creator>
  <cp:lastModifiedBy>zzl</cp:lastModifiedBy>
  <cp:revision>129</cp:revision>
  <cp:lastPrinted>2019-04-16T02:00:00Z</cp:lastPrinted>
  <dcterms:created xsi:type="dcterms:W3CDTF">2019-12-29T18:14:00Z</dcterms:created>
  <dcterms:modified xsi:type="dcterms:W3CDTF">2020-03-31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90</vt:lpwstr>
  </property>
  <property fmtid="{D5CDD505-2E9C-101B-9397-08002B2CF9AE}" pid="3" name="MTWinEqns">
    <vt:bool>true</vt:bool>
  </property>
</Properties>
</file>